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37BD" w:rsidRDefault="009837BD">
      <w:pPr>
        <w:spacing w:line="240" w:lineRule="atLeast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昆明理工大学</w:t>
      </w:r>
      <w:r>
        <w:rPr>
          <w:rFonts w:ascii="宋体" w:hAnsi="宋体"/>
          <w:b/>
          <w:sz w:val="32"/>
          <w:szCs w:val="32"/>
        </w:rPr>
        <w:t>20</w:t>
      </w:r>
      <w:r w:rsidR="001C5B31">
        <w:rPr>
          <w:rFonts w:ascii="宋体" w:hAnsi="宋体"/>
          <w:b/>
          <w:sz w:val="32"/>
          <w:szCs w:val="32"/>
        </w:rPr>
        <w:t>20</w:t>
      </w:r>
      <w:r>
        <w:rPr>
          <w:rFonts w:ascii="宋体" w:hAnsi="宋体" w:hint="eastAsia"/>
          <w:b/>
          <w:sz w:val="32"/>
          <w:szCs w:val="32"/>
        </w:rPr>
        <w:t>年硕士研究生招生入学考试试题(A卷)</w:t>
      </w:r>
    </w:p>
    <w:p w:rsidR="009837BD" w:rsidRDefault="009837BD">
      <w:pPr>
        <w:spacing w:line="240" w:lineRule="atLeast"/>
        <w:rPr>
          <w:rFonts w:eastAsia="黑体"/>
        </w:rPr>
      </w:pPr>
    </w:p>
    <w:p w:rsidR="009837BD" w:rsidRDefault="009837BD">
      <w:pPr>
        <w:ind w:firstLineChars="200" w:firstLine="480"/>
        <w:rPr>
          <w:rFonts w:eastAsia="黑体"/>
          <w:sz w:val="24"/>
        </w:rPr>
      </w:pPr>
      <w:r>
        <w:rPr>
          <w:rFonts w:eastAsia="黑体" w:hint="eastAsia"/>
          <w:sz w:val="24"/>
        </w:rPr>
        <w:t>考试科目代码：</w:t>
      </w:r>
      <w:r w:rsidR="00DA07DC">
        <w:rPr>
          <w:rFonts w:eastAsia="黑体" w:hint="eastAsia"/>
          <w:sz w:val="24"/>
        </w:rPr>
        <w:t>817</w:t>
      </w:r>
      <w:r w:rsidR="008B4994">
        <w:rPr>
          <w:rFonts w:eastAsia="黑体"/>
          <w:sz w:val="24"/>
        </w:rPr>
        <w:t xml:space="preserve">                       </w:t>
      </w:r>
      <w:r>
        <w:rPr>
          <w:rFonts w:eastAsia="黑体" w:hint="eastAsia"/>
          <w:sz w:val="24"/>
        </w:rPr>
        <w:t>考试科目名称：</w:t>
      </w:r>
      <w:r w:rsidR="00DA07DC">
        <w:rPr>
          <w:rFonts w:eastAsia="黑体" w:hint="eastAsia"/>
          <w:sz w:val="24"/>
        </w:rPr>
        <w:t>信号与系统</w:t>
      </w:r>
    </w:p>
    <w:p w:rsidR="009837BD" w:rsidRDefault="009837BD">
      <w:pPr>
        <w:rPr>
          <w:rFonts w:eastAsia="黑体"/>
          <w:sz w:val="18"/>
          <w:szCs w:val="18"/>
        </w:rPr>
      </w:pPr>
    </w:p>
    <w:p w:rsidR="009837BD" w:rsidRDefault="009837BD">
      <w:pPr>
        <w:spacing w:line="240" w:lineRule="atLeast"/>
        <w:jc w:val="center"/>
        <w:rPr>
          <w:rFonts w:ascii="黑体" w:eastAsia="黑体"/>
          <w:b/>
          <w:szCs w:val="28"/>
        </w:rPr>
      </w:pPr>
      <w:r>
        <w:rPr>
          <w:rFonts w:ascii="黑体" w:eastAsia="黑体" w:hint="eastAsia"/>
          <w:b/>
          <w:szCs w:val="28"/>
        </w:rPr>
        <w:t>考生答题须知</w:t>
      </w:r>
    </w:p>
    <w:p w:rsidR="009837BD" w:rsidRDefault="009837BD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所有题目（包括填空、选择、图表等类型题目）答题答案必须做在考点发给的答题纸上，做在本试题册上无效。请考生务必在答题纸上写清题号。</w:t>
      </w:r>
    </w:p>
    <w:p w:rsidR="009837BD" w:rsidRDefault="009837BD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评卷时不评阅本试题册，答题如有做在本试题册上而影响成绩的，后果由考生自己负责。</w:t>
      </w:r>
    </w:p>
    <w:p w:rsidR="009837BD" w:rsidRDefault="009837BD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答题时一律使用蓝、黑色墨水笔或圆珠笔作答（画图可用铅笔），用其它笔答题不给分。</w:t>
      </w:r>
    </w:p>
    <w:p w:rsidR="009837BD" w:rsidRDefault="009837BD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>
        <w:rPr>
          <w:rFonts w:ascii="宋体" w:hAnsi="宋体" w:hint="eastAsia"/>
          <w:sz w:val="18"/>
        </w:rPr>
        <w:t>答题时不准使用涂改液等具有明显标记的涂改用品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0"/>
      </w:tblGrid>
      <w:tr w:rsidR="009837BD">
        <w:trPr>
          <w:trHeight w:val="10419"/>
        </w:trPr>
        <w:tc>
          <w:tcPr>
            <w:tcW w:w="9030" w:type="dxa"/>
          </w:tcPr>
          <w:p w:rsidR="00C646F8" w:rsidRDefault="00C646F8" w:rsidP="00C646F8">
            <w:r>
              <w:rPr>
                <w:rFonts w:hint="eastAsia"/>
              </w:rPr>
              <w:t>一、选择题（每题</w:t>
            </w:r>
            <w:r w:rsidR="00ED6C29">
              <w:rPr>
                <w:rFonts w:hint="eastAsia"/>
              </w:rPr>
              <w:t>3</w:t>
            </w:r>
            <w:r>
              <w:rPr>
                <w:rFonts w:hint="eastAsia"/>
              </w:rPr>
              <w:t>分，共</w:t>
            </w:r>
            <w:r w:rsidR="00ED6C29">
              <w:rPr>
                <w:rFonts w:hint="eastAsia"/>
              </w:rPr>
              <w:t>3</w:t>
            </w:r>
            <w:r>
              <w:rPr>
                <w:rFonts w:hint="eastAsia"/>
              </w:rPr>
              <w:t>0</w:t>
            </w:r>
            <w:r>
              <w:rPr>
                <w:rFonts w:hint="eastAsia"/>
              </w:rPr>
              <w:t>分）</w:t>
            </w:r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信号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hint="eastAsia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4t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hAnsi="Cambria Math" w:hint="eastAsia"/>
                </w:rPr>
                <m:t>的</m:t>
              </m:r>
            </m:oMath>
            <w:r>
              <w:rPr>
                <w:rFonts w:hint="eastAsia"/>
              </w:rPr>
              <w:t>周期为（</w:t>
            </w:r>
            <w:r w:rsidR="005328F2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）</w:t>
            </w:r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A</w:t>
            </w:r>
            <w:r w:rsidR="005328F2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 w:hint="eastAsia"/>
                    </w:rPr>
                    <m:t>3</m:t>
                  </m:r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2</m:t>
                  </m:r>
                </m:den>
              </m:f>
            </m:oMath>
            <w:r w:rsidR="005328F2">
              <w:rPr>
                <w:rFonts w:hint="eastAsia"/>
              </w:rPr>
              <w:t xml:space="preserve">    </w:t>
            </w:r>
            <w:r>
              <w:tab/>
            </w:r>
            <w:r>
              <w:rPr>
                <w:rFonts w:hint="eastAsia"/>
              </w:rPr>
              <w:t>B</w:t>
            </w:r>
            <w:r w:rsidR="005328F2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2</m:t>
                  </m:r>
                </m:den>
              </m:f>
            </m:oMath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C</w:t>
            </w:r>
            <w:r w:rsidR="005328F2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π</m:t>
              </m:r>
            </m:oMath>
            <w:r>
              <w:tab/>
            </w:r>
            <w:r>
              <w:tab/>
              <w:t xml:space="preserve">     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2</m:t>
                  </m:r>
                </m:den>
              </m:f>
            </m:oMath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对（</w:t>
            </w:r>
            <w:r w:rsidR="005328F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系统，其系统输入输出关系为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*h(t)</m:t>
              </m:r>
            </m:oMath>
            <w:r>
              <w:rPr>
                <w:rFonts w:hint="eastAsia"/>
              </w:rPr>
              <w:t>。</w:t>
            </w:r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 xml:space="preserve">A </w:t>
            </w:r>
            <w:r>
              <w:rPr>
                <w:rFonts w:hint="eastAsia"/>
              </w:rPr>
              <w:t>线性</w:t>
            </w:r>
            <w:r w:rsidR="005328F2">
              <w:rPr>
                <w:rFonts w:hint="eastAsia"/>
              </w:rPr>
              <w:t xml:space="preserve">     </w:t>
            </w:r>
            <w:r>
              <w:rPr>
                <w:rFonts w:hint="eastAsia"/>
              </w:rPr>
              <w:t>B</w:t>
            </w:r>
            <w:r w:rsidR="005328F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时不变</w:t>
            </w:r>
            <w:r w:rsidR="005328F2"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C</w:t>
            </w:r>
            <w:r w:rsidR="005328F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线性时不变</w:t>
            </w:r>
            <w:r w:rsidR="005328F2"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>D</w:t>
            </w:r>
            <w:r w:rsidR="005328F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随机平稳</w:t>
            </w:r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下列差分方程描述的系统为线性系统的是（</w:t>
            </w:r>
            <w:r w:rsidR="005328F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</w:t>
            </w:r>
          </w:p>
          <w:p w:rsidR="00C646F8" w:rsidRPr="007956E9" w:rsidRDefault="00C646F8" w:rsidP="00C646F8">
            <w:r>
              <w:rPr>
                <w:rFonts w:hint="eastAsia"/>
              </w:rPr>
              <w:t>A</w:t>
            </w:r>
            <w:r w:rsidR="005328F2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+2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1</m:t>
                  </m:r>
                </m:e>
              </m:d>
              <m:r>
                <w:rPr>
                  <w:rFonts w:ascii="Cambria Math" w:hAnsi="Cambria Math"/>
                </w:rPr>
                <m:t>=6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+3</m:t>
              </m:r>
            </m:oMath>
          </w:p>
          <w:p w:rsidR="00C646F8" w:rsidRPr="007956E9" w:rsidRDefault="00C646F8" w:rsidP="00C646F8">
            <w:r>
              <w:rPr>
                <w:rFonts w:hint="eastAsia"/>
              </w:rPr>
              <w:t>B</w:t>
            </w:r>
            <w:r w:rsidR="005328F2">
              <w:rPr>
                <w:rFonts w:hint="eastAsia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1</m:t>
                  </m:r>
                </m:e>
              </m:d>
              <m:r>
                <w:rPr>
                  <w:rFonts w:ascii="Cambria Math" w:hAnsi="Cambria Math"/>
                </w:rPr>
                <m:t>+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2</m:t>
                  </m:r>
                </m:e>
              </m:d>
              <m:r>
                <w:rPr>
                  <w:rFonts w:ascii="Cambria Math" w:hAnsi="Cambria Math"/>
                </w:rPr>
                <m:t>=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</m:oMath>
          </w:p>
          <w:p w:rsidR="00C646F8" w:rsidRPr="007956E9" w:rsidRDefault="00C646F8" w:rsidP="00C646F8">
            <w:r>
              <w:t xml:space="preserve">C 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+k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1</m:t>
                  </m:r>
                </m:e>
              </m:d>
              <m:r>
                <w:rPr>
                  <w:rFonts w:ascii="Cambria Math" w:hAnsi="Cambria Math"/>
                </w:rPr>
                <m:t>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+2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1</m:t>
                  </m:r>
                </m:e>
              </m:d>
            </m:oMath>
          </w:p>
          <w:p w:rsidR="00C646F8" w:rsidRDefault="00C646F8" w:rsidP="00C646F8">
            <w:r>
              <w:t xml:space="preserve">D 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</m:d>
              <m:r>
                <w:rPr>
                  <w:rFonts w:ascii="Cambria Math" w:hAnsi="Cambria Math"/>
                </w:rPr>
                <m:t>+3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k-1</m:t>
                  </m:r>
                </m:e>
              </m:d>
              <m:r>
                <w:rPr>
                  <w:rFonts w:ascii="Cambria Math" w:hAnsi="Cambria Math"/>
                </w:rPr>
                <m:t>=5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f(k)</m:t>
                  </m:r>
                </m:e>
              </m:d>
            </m:oMath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线性时不变连续系统的冲激响应</w:t>
            </w:r>
            <w:r w:rsidR="0082502C">
              <w:rPr>
                <w:rFonts w:hint="eastAsia"/>
              </w:rPr>
              <w:t>函数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  <w:r>
              <w:rPr>
                <w:rFonts w:hint="eastAsia"/>
              </w:rPr>
              <w:t>的形式由（</w:t>
            </w:r>
            <w:r w:rsidR="0081035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确定。</w:t>
            </w:r>
          </w:p>
          <w:p w:rsidR="00C646F8" w:rsidRPr="002C5144" w:rsidRDefault="00C646F8" w:rsidP="00C646F8">
            <w:pPr>
              <w:spacing w:line="360" w:lineRule="auto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极点</w:t>
            </w:r>
            <w:r w:rsidR="005328F2">
              <w:tab/>
            </w:r>
            <w:r>
              <w:tab/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零点</w:t>
            </w:r>
            <w:r w:rsidR="005328F2">
              <w:tab/>
            </w:r>
            <w:r>
              <w:tab/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数值大小</w:t>
            </w:r>
            <w:r>
              <w:tab/>
            </w:r>
            <w:r>
              <w:tab/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以上均不正确</w:t>
            </w:r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t</m:t>
                  </m:r>
                </m:sup>
              </m:sSup>
              <m:r>
                <w:rPr>
                  <w:rFonts w:ascii="Cambria Math" w:hAnsi="Cambria Math"/>
                </w:rPr>
                <m:t>ε(t+1)</m:t>
              </m:r>
            </m:oMath>
            <w:r>
              <w:rPr>
                <w:rFonts w:hint="eastAsia"/>
              </w:rPr>
              <w:t>的傅里叶变换为（</w:t>
            </w:r>
            <w:r w:rsidR="0081035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。</w:t>
            </w:r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 xml:space="preserve">A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jω</m:t>
                      </m:r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)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jω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</m:den>
              </m:f>
            </m:oMath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B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2+jω)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+jω</m:t>
                  </m:r>
                </m:den>
              </m:f>
            </m:oMath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C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2+ω)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+ω</m:t>
                  </m:r>
                </m:den>
              </m:f>
            </m:oMath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D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(ω</m:t>
                      </m:r>
                      <m:r>
                        <w:rPr>
                          <w:rFonts w:ascii="微软雅黑" w:eastAsia="微软雅黑" w:hAnsi="微软雅黑" w:cs="微软雅黑" w:hint="eastAsia"/>
                        </w:rPr>
                        <m:t>-</m:t>
                      </m:r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)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ω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</m:den>
              </m:f>
            </m:oMath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、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r>
                <w:rPr>
                  <w:rFonts w:ascii="Cambria Math" w:hAnsi="Cambria Math"/>
                </w:rPr>
                <m:t>ε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-2</m:t>
                      </m:r>
                    </m:e>
                  </m:d>
                </m:sup>
              </m:sSup>
              <m:r>
                <w:rPr>
                  <w:rFonts w:ascii="Cambria Math" w:hAnsi="Cambria Math"/>
                </w:rPr>
                <m:t>ε(t-2)</m:t>
              </m:r>
            </m:oMath>
            <w:r>
              <w:rPr>
                <w:rFonts w:hint="eastAsia"/>
              </w:rPr>
              <w:t>的拉普拉斯变换为（</w:t>
            </w:r>
            <w:r w:rsidR="0081035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。</w:t>
            </w:r>
          </w:p>
          <w:p w:rsidR="00C646F8" w:rsidRPr="005533D3" w:rsidRDefault="00C646F8" w:rsidP="00C646F8">
            <w:pPr>
              <w:spacing w:line="360" w:lineRule="auto"/>
            </w:pPr>
            <w:r>
              <w:rPr>
                <w:rFonts w:hint="eastAsia"/>
              </w:rPr>
              <w:t xml:space="preserve">A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s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s+1</m:t>
                  </m:r>
                </m:den>
              </m:f>
            </m:oMath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B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s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</m:oMath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C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s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s+1</m:t>
                  </m:r>
                </m:den>
              </m:f>
            </m:oMath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D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s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oMath>
          </w:p>
          <w:p w:rsidR="00C646F8" w:rsidRDefault="004A42C8" w:rsidP="00C646F8">
            <w:pPr>
              <w:spacing w:line="360" w:lineRule="auto"/>
            </w:pPr>
            <w:r>
              <w:rPr>
                <w:noProof/>
              </w:rPr>
              <w:pict>
                <v:group id="组合 3" o:spid="_x0000_s1026" style="position:absolute;left:0;text-align:left;margin-left:530.4pt;margin-top:33.5pt;width:181pt;height:56.15pt;z-index:251660288;mso-position-horizontal:right;mso-position-horizontal-relative:margin" coordsize="22985,7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27" type="#_x0000_t202" style="position:absolute;left:5761;top:687;width:2165;height:32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ED6C29" w:rsidRDefault="00ED6C29" w:rsidP="00C646F8"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∑</m:t>
                              </m:r>
                            </m:oMath>
                          </m:oMathPara>
                        </w:p>
                      </w:txbxContent>
                    </v:textbox>
                  </v:shape>
                  <v:group id="组合 66" o:spid="_x0000_s1028" style="position:absolute;width:22985;height:7133" coordsize="22985,7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shape id="文本框 2" o:spid="_x0000_s1029" type="#_x0000_t202" style="position:absolute;left:3488;width:2158;height:25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<v:textbox>
                        <w:txbxContent>
                          <w:p w:rsidR="00ED6C29" w:rsidRDefault="00ED6C29" w:rsidP="00C646F8">
                            <w:r>
                              <w:t>+</w:t>
                            </w:r>
                          </w:p>
                        </w:txbxContent>
                      </v:textbox>
                    </v:shape>
                    <v:group id="组合 68" o:spid="_x0000_s1030" style="position:absolute;top:475;width:22985;height:6658" coordsize="22985,66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<v:shape id="文本框 2" o:spid="_x0000_s1031" type="#_x0000_t202" style="position:absolute;left:10782;top:3858;width:4222;height:27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<v:textbox>
                          <w:txbxContent>
                            <w:p w:rsidR="00ED6C29" w:rsidRDefault="004A42C8" w:rsidP="00C646F8"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Theme="minorEastAsia" w:hAnsi="Cambria Math" w:cstheme="minorBidi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H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hAnsi="Cambria Math"/>
                                    </w:rPr>
                                    <m:t>(s)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group id="组合 70" o:spid="_x0000_s1032" style="position:absolute;width:22985;height:6446" coordsize="22985,6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  <v:shape id="文本框 2" o:spid="_x0000_s1033" type="#_x0000_t202" style="position:absolute;left:10676;width:4222;height:27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      <v:textbox>
                            <w:txbxContent>
                              <w:p w:rsidR="00ED6C29" w:rsidRDefault="004A42C8" w:rsidP="00C646F8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 w:cstheme="minorBidi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(s)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group id="组合 72" o:spid="_x0000_s1034" style="position:absolute;top:581;width:22985;height:5865" coordsize="2298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  <v:oval id="椭圆 73" o:spid="_x0000_s1035" style="position:absolute;left:5866;width:2534;height:24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sEbcUA&#10;AADbAAAADwAAAGRycy9kb3ducmV2LnhtbESPQWvCQBSE7wX/w/KE3nRjC9pGVxHBUiqlNLagt2f2&#10;mQSzb8PuauK/7wpCj8PMfMPMFp2pxYWcrywrGA0TEMS51RUXCn6268ELCB+QNdaWScGVPCzmvYcZ&#10;ptq2/E2XLBQiQtinqKAMoUml9HlJBv3QNsTRO1pnMETpCqkdthFuavmUJGNpsOK4UGJDq5LyU3Y2&#10;Cnav22Cuq7f8sP7c/J7bRLqP/ZdSj/1uOQURqAv/4Xv7XSuYPMPtS/wB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ewRtxQAAANsAAAAPAAAAAAAAAAAAAAAAAJgCAABkcnMv&#10;ZG93bnJldi54bWxQSwUGAAAAAAQABAD1AAAAigMAAAAA&#10;" filled="f" strokecolor="black [3213]" strokeweight=".5pt"/>
                          <v:rect id="矩形 74" o:spid="_x0000_s1036" style="position:absolute;left:11628;width:3118;height:200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mdqcIA&#10;AADbAAAADwAAAGRycy9kb3ducmV2LnhtbESPwWrDMBBE74X8g9hAb40ct7jBiWyCoVDaU5zQ82Jt&#10;bBNrZSwlVv4+KhR6HGbmDbMrgxnEjSbXW1awXiUgiBure24VnI4fLxsQziNrHCyTgjs5KIvF0w5z&#10;bWc+0K32rYgQdjkq6Lwfcyld05FBt7IjcfTOdjLoo5xaqSecI9wMMk2STBrsOS50OFLVUXOpr0bB&#10;z+ag21P4qs3367U6p5kzwTulnpdhvwXhKfj/8F/7Uyt4f4PfL/EH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WZ2pwgAAANsAAAAPAAAAAAAAAAAAAAAAAJgCAABkcnMvZG93&#10;bnJldi54bWxQSwUGAAAAAAQABAD1AAAAhwMAAAAA&#10;" filled="f" strokecolor="black [3213]" strokeweight=".5pt"/>
                          <v:rect id="矩形 75" o:spid="_x0000_s1037" style="position:absolute;left:11628;top:3858;width:3118;height:200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U4MsIA&#10;AADbAAAADwAAAGRycy9kb3ducmV2LnhtbESPwWrDMBBE74X8g9hAb40cl7rBiWyCoVDaU5zQ82Jt&#10;bBNrZSwlVv4+KhR6HGbmDbMrgxnEjSbXW1awXiUgiBure24VnI4fLxsQziNrHCyTgjs5KIvF0w5z&#10;bWc+0K32rYgQdjkq6Lwfcyld05FBt7IjcfTOdjLoo5xaqSecI9wMMk2STBrsOS50OFLVUXOpr0bB&#10;z+ag21P4qs3367U6p5kzwTulnpdhvwXhKfj/8F/7Uyt4f4PfL/EHy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FTgywgAAANsAAAAPAAAAAAAAAAAAAAAAAJgCAABkcnMvZG93&#10;bnJldi54bWxQSwUGAAAAAAQABAD1AAAAhwMAAAAA&#10;" filled="f" strokecolor="black [3213]" strokeweight=".5pt"/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直接箭头连接符 76" o:spid="_x0000_s1038" type="#_x0000_t32" style="position:absolute;left:1374;top:1215;width:438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lg1MQAAADbAAAADwAAAGRycy9kb3ducmV2LnhtbESPQWvCQBSE7wX/w/IEL1I3StE2dRUR&#10;Kj2IoNGDt0f2uQlm34bsVpN/7wpCj8PMfMPMl62txI0aXzpWMB4lIIhzp0s2Co7Zz/snCB+QNVaO&#10;SUFHHpaL3tscU+3uvKfbIRgRIexTVFCEUKdS+rwgi37kauLoXVxjMUTZGKkbvEe4reQkSabSYslx&#10;ocCa1gXl18OfVfCxNbLbdN0u+Tpfs4k9+WxovFKDfrv6BhGoDf/hV/tXK5hN4fkl/g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CWDUxAAAANsAAAAPAAAAAAAAAAAA&#10;AAAAAKECAABkcnMvZG93bnJldi54bWxQSwUGAAAAAAQABAD5AAAAkgMAAAAA&#10;" strokecolor="black [3213]" strokeweight=".25pt">
                            <v:stroke endarrow="block"/>
                          </v:shape>
                          <v:shape id="直接箭头连接符 77" o:spid="_x0000_s1039" type="#_x0000_t32" style="position:absolute;left:8456;top:1215;width:3174;height:5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3oN78AAADbAAAADwAAAGRycy9kb3ducmV2LnhtbESPzQrCMBCE74LvEFbwZlM9aK1GEUGo&#10;F8GfB1iata02m9JErW9vBMHjMDPfMMt1Z2rxpNZVlhWMoxgEcW51xYWCy3k3SkA4j6yxtkwK3uRg&#10;ver3lphq++IjPU++EAHCLkUFpfdNKqXLSzLoItsQB+9qW4M+yLaQusVXgJtaTuJ4Kg1WHBZKbGhb&#10;Un4/PYyCw5Xuh9tjMs9ldk52+yTL3nur1HDQbRYgPHX+H/61M61gNoPvl/AD5O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R3oN78AAADbAAAADwAAAAAAAAAAAAAAAACh&#10;AgAAZHJzL2Rvd25yZXYueG1sUEsFBgAAAAAEAAQA+QAAAI0DAAAAAA==&#10;" strokecolor="black [3213]" strokeweight=".25pt">
                            <v:stroke endarrow="block"/>
                          </v:shape>
                          <v:shape id="直接箭头连接符 78" o:spid="_x0000_s1040" type="#_x0000_t32" style="position:absolute;left:14799;top:1057;width:6712;height:5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J8Rb0AAADbAAAADwAAAGRycy9kb3ducmV2LnhtbERPSwrCMBDdC94hjOBOU11oraYiglA3&#10;gp8DDM3Y1jaT0kSttzcLweXj/Tfb3jTiRZ2rLCuYTSMQxLnVFRcKbtfDJAbhPLLGxjIp+JCDbToc&#10;bDDR9s1nel18IUIIuwQVlN63iZQuL8mgm9qWOHB32xn0AXaF1B2+Q7hp5DyKFtJgxaGhxJb2JeX1&#10;5WkUnO5Unx7P+SqX2TU+HOMs+xytUuNRv1uD8NT7v/jnzrSCZRgbvoQfINM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yCfEW9AAAA2wAAAA8AAAAAAAAAAAAAAAAAoQIA&#10;AGRycy9kb3ducmV2LnhtbFBLBQYAAAAABAAEAPkAAACLAwAAAAA=&#10;" strokecolor="black [3213]" strokeweight=".25pt">
                            <v:stroke endarrow="block"/>
                          </v:shape>
                          <v:shapetype id="_x0000_t34" coordsize="21600,21600" o:spt="34" o:oned="t" adj="10800" path="m,l@0,0@0,21600,21600,21600e" filled="f">
                            <v:stroke joinstyle="miter"/>
                            <v:formulas>
                              <v:f eqn="val #0"/>
                            </v:formulas>
                            <v:path arrowok="t" fillok="f" o:connecttype="none"/>
                            <v:handles>
                              <v:h position="#0,center"/>
                            </v:handles>
                            <o:lock v:ext="edit" shapetype="t"/>
                          </v:shapetype>
                          <v:shape id="肘形连接符 79" o:spid="_x0000_s1041" type="#_x0000_t34" style="position:absolute;left:14799;top:1109;width:3382;height:3853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/omMQAAADbAAAADwAAAGRycy9kb3ducmV2LnhtbESPQWsCMRSE70L/Q3gFb5pVQetqlKUg&#10;iF7UFtTbc/O6Wdy8LJuo679vCkKPw8x8w8yXra3EnRpfOlYw6CcgiHOnSy4UfH+teh8gfEDWWDkm&#10;BU/ysFy8deaYavfgPd0PoRARwj5FBSaEOpXS54Ys+r6riaP34xqLIcqmkLrBR4TbSg6TZCwtlhwX&#10;DNb0aSi/Hm5WQXldX6rxdr8xp2xXZLvzsXWDkVLd9zabgQjUhv/wq73WCiZT+PsSf4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r+iYxAAAANsAAAAPAAAAAAAAAAAA&#10;AAAAAKECAABkcnMvZG93bnJldi54bWxQSwUGAAAAAAQABAD5AAAAkgMAAAAA&#10;" adj="323" strokecolor="black [3213]" strokeweight=".25pt">
                            <v:stroke endarrow="block"/>
                          </v:shape>
                          <v:shape id="文本框 2" o:spid="_x0000_s1042" type="#_x0000_t202" style="position:absolute;top:898;width:3796;height:27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    <v:textbox>
                              <w:txbxContent>
                                <w:p w:rsidR="00ED6C29" w:rsidRDefault="00ED6C29" w:rsidP="00C646F8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F(s)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  <v:shape id="肘形连接符 81" o:spid="_x0000_s1043" type="#_x0000_t34" style="position:absolute;left:7241;top:2642;width:4386;height:2314;flip:x 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lqOL8AAADbAAAADwAAAGRycy9kb3ducmV2LnhtbESPzQrCMBCE74LvEFbwpqkiotUoIioK&#10;evAHz0uztsVmU5qo9e2NIHgcZuYbZjqvTSGeVLncsoJeNwJBnFidc6rgcl53RiCcR9ZYWCYFb3Iw&#10;nzUbU4y1ffGRniefigBhF6OCzPsyltIlGRl0XVsSB+9mK4M+yCqVusJXgJtC9qNoKA3mHBYyLGmZ&#10;UXI/PYyCfbHSh3SncfOg21BvxoNrbrZKtVv1YgLCU+3/4V97qxWMevD9En6An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RlqOL8AAADbAAAADwAAAAAAAAAAAAAAAACh&#10;AgAAZHJzL2Rvd25yZXYueG1sUEsFBgAAAAAEAAQA+QAAAI0DAAAAAA==&#10;" adj="21456" strokecolor="black [3213]" strokeweight=".25pt">
                            <v:stroke endarrow="block"/>
                          </v:shape>
                          <v:shape id="文本框 2" o:spid="_x0000_s1044" type="#_x0000_t202" style="position:absolute;left:18763;top:898;width:4222;height:27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        <v:textbox>
                              <w:txbxContent>
                                <w:p w:rsidR="00ED6C29" w:rsidRDefault="004A42C8" w:rsidP="00C646F8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Y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zs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s)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  <v:shape id="文本框 2" o:spid="_x0000_s1045" type="#_x0000_t202" style="position:absolute;left:6871;top:1797;width:2158;height:25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    <v:textbox>
                              <w:txbxContent>
                                <w:p w:rsidR="00ED6C29" w:rsidRDefault="00ED6C29" w:rsidP="00C646F8">
                                  <w:r>
                                    <w:t>+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w10:wrap anchorx="margin"/>
                </v:group>
              </w:pict>
            </w:r>
            <w:r w:rsidR="00C646F8">
              <w:rPr>
                <w:rFonts w:hint="eastAsia"/>
                <w:noProof/>
              </w:rPr>
              <w:t>7</w:t>
            </w:r>
            <w:r w:rsidR="00C646F8">
              <w:rPr>
                <w:rFonts w:hint="eastAsia"/>
              </w:rPr>
              <w:t>、如图所示的复合系统是由</w:t>
            </w:r>
            <w:r w:rsidR="00C646F8">
              <w:rPr>
                <w:rFonts w:hint="eastAsia"/>
              </w:rPr>
              <w:t>2</w:t>
            </w:r>
            <w:r w:rsidR="00C646F8">
              <w:rPr>
                <w:rFonts w:hint="eastAsia"/>
              </w:rPr>
              <w:t>个子系统组成，子系统的系统函数为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w:rPr>
                  <w:rFonts w:ascii="Cambria Math" w:hAnsi="Cambria Math" w:hint="eastAsia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</m:oMath>
            <w:r w:rsidR="00C646F8">
              <w:rPr>
                <w:rFonts w:hint="eastAsia"/>
              </w:rPr>
              <w:t>，该系统的系统函数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hint="eastAsia"/>
                </w:rPr>
                <m:t>为</m:t>
              </m:r>
              <m:d>
                <m:dPr>
                  <m:begChr m:val="（"/>
                  <m:endChr m:val="）"/>
                  <m:ctrlPr>
                    <w:rPr>
                      <w:rFonts w:ascii="Cambria Math" w:hAnsi="Cambria Math"/>
                    </w:rPr>
                  </m:ctrlPr>
                </m:dPr>
                <m:e/>
              </m:d>
              <m:r>
                <m:rPr>
                  <m:sty m:val="p"/>
                </m:rPr>
                <w:rPr>
                  <w:rFonts w:ascii="Cambria Math" w:hAnsi="Cambria Math" w:hint="eastAsia"/>
                </w:rPr>
                <m:t>。</m:t>
              </m:r>
            </m:oMath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A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num>
                <m:den>
                  <m:r>
                    <w:rPr>
                      <w:rFonts w:ascii="Cambria Math" w:hAnsi="Cambria Math" w:hint="eastAsia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den>
              </m:f>
            </m:oMath>
            <w:r>
              <w:tab/>
            </w:r>
            <w:r>
              <w:tab/>
            </w:r>
            <w:r>
              <w:rPr>
                <w:rFonts w:hint="eastAsia"/>
              </w:rPr>
              <w:t>B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num>
                <m:den>
                  <m:r>
                    <w:rPr>
                      <w:rFonts w:ascii="Cambria Math" w:hAnsi="Cambria Math" w:hint="eastAsia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den>
              </m:f>
            </m:oMath>
            <w:r>
              <w:tab/>
            </w:r>
            <w:r>
              <w:tab/>
            </w:r>
          </w:p>
          <w:p w:rsidR="00C646F8" w:rsidRDefault="00C646F8" w:rsidP="00C646F8">
            <w:pPr>
              <w:spacing w:line="360" w:lineRule="auto"/>
            </w:pPr>
            <w:r>
              <w:rPr>
                <w:rFonts w:hint="eastAsia"/>
              </w:rPr>
              <w:t>C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num>
                <m:den>
                  <m:r>
                    <w:rPr>
                      <w:rFonts w:ascii="Cambria Math" w:hAnsi="Cambria Math" w:hint="eastAsia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den>
              </m:f>
            </m:oMath>
            <w:r>
              <w:tab/>
            </w:r>
            <w:r>
              <w:tab/>
            </w:r>
            <w:r>
              <w:rPr>
                <w:rFonts w:hint="eastAsia"/>
              </w:rPr>
              <w:t>D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num>
                <m:den>
                  <m:r>
                    <w:rPr>
                      <w:rFonts w:ascii="Cambria Math" w:hAnsi="Cambria Math" w:hint="eastAsia"/>
                    </w:rPr>
                    <m:t>1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</m:d>
                </m:den>
              </m:f>
            </m:oMath>
          </w:p>
          <w:p w:rsidR="00C646F8" w:rsidRPr="008B3554" w:rsidRDefault="00C646F8" w:rsidP="00C646F8">
            <w:pPr>
              <w:spacing w:line="360" w:lineRule="auto"/>
            </w:pPr>
          </w:p>
          <w:p w:rsidR="009837BD" w:rsidRDefault="009837BD">
            <w:pPr>
              <w:spacing w:line="360" w:lineRule="auto"/>
              <w:rPr>
                <w:rFonts w:ascii="宋体"/>
              </w:rPr>
            </w:pPr>
          </w:p>
        </w:tc>
      </w:tr>
    </w:tbl>
    <w:p w:rsidR="009837BD" w:rsidRDefault="009837BD">
      <w:pPr>
        <w:spacing w:line="240" w:lineRule="atLeast"/>
      </w:pPr>
    </w:p>
    <w:p w:rsidR="009837BD" w:rsidRDefault="009837BD"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昆明理工大学</w:t>
      </w:r>
      <w:r>
        <w:rPr>
          <w:rFonts w:ascii="宋体" w:hAnsi="宋体"/>
          <w:b/>
          <w:sz w:val="28"/>
          <w:szCs w:val="28"/>
        </w:rPr>
        <w:t>20</w:t>
      </w:r>
      <w:r w:rsidR="001C5B31">
        <w:rPr>
          <w:rFonts w:ascii="宋体" w:hAnsi="宋体"/>
          <w:b/>
          <w:sz w:val="28"/>
          <w:szCs w:val="28"/>
        </w:rPr>
        <w:t>20</w:t>
      </w:r>
      <w:r>
        <w:rPr>
          <w:rFonts w:ascii="宋体" w:hAnsi="宋体" w:hint="eastAsia"/>
          <w:b/>
          <w:sz w:val="28"/>
          <w:szCs w:val="28"/>
        </w:rPr>
        <w:t>年硕士研究生招生入学考试试题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0"/>
      </w:tblGrid>
      <w:tr w:rsidR="009837BD">
        <w:trPr>
          <w:trHeight w:val="13229"/>
        </w:trPr>
        <w:tc>
          <w:tcPr>
            <w:tcW w:w="9030" w:type="dxa"/>
          </w:tcPr>
          <w:p w:rsidR="0082502C" w:rsidRDefault="004A42C8" w:rsidP="0082502C">
            <w:pPr>
              <w:spacing w:line="360" w:lineRule="auto"/>
            </w:pPr>
            <w:r>
              <w:rPr>
                <w:noProof/>
              </w:rPr>
              <w:pict>
                <v:group id="组合 1" o:spid="_x0000_s1046" style="position:absolute;left:0;text-align:left;margin-left:295pt;margin-top:22.5pt;width:135pt;height:66.9pt;z-index:251662336;mso-position-horizontal-relative:margin;mso-width-relative:margin;mso-height-relative:margin" coordsize="16910,8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">
                  <v:shape id="文本框 2" o:spid="_x0000_s1047" type="#_x0000_t202" style="position:absolute;left:11469;top:211;width:2000;height:25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ED6C29" w:rsidRDefault="00ED6C29" w:rsidP="0082502C">
                          <w:r>
                            <w:rPr>
                              <w:rFonts w:hint="eastAsia"/>
                            </w:rPr>
                            <w:t>+</w:t>
                          </w:r>
                        </w:p>
                      </w:txbxContent>
                    </v:textbox>
                  </v:shape>
                  <v:group id="组合 7" o:spid="_x0000_s1048" style="position:absolute;width:16910;height:8404" coordsize="16910,8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文本框 2" o:spid="_x0000_s1049" type="#_x0000_t202" style="position:absolute;left:3541;top:951;width:2000;height:25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<v:textbox>
                        <w:txbxContent>
                          <w:p w:rsidR="00ED6C29" w:rsidRDefault="00ED6C29" w:rsidP="0082502C">
                            <w:r>
                              <w:rPr>
                                <w:rFonts w:hint="eastAsia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group id="组合 9" o:spid="_x0000_s1050" style="position:absolute;width:16910;height:8404" coordsize="16910,8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shape id="文本框 2" o:spid="_x0000_s1051" type="#_x0000_t202" style="position:absolute;left:11892;top:3382;width:1903;height:21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ED6C29" w:rsidRDefault="00ED6C29" w:rsidP="0082502C">
                              <w:r>
                                <w:rPr>
                                  <w:rFonts w:hint="eastAsia"/>
                                </w:rPr>
                                <w:t>-</w:t>
                              </w:r>
                            </w:p>
                          </w:txbxContent>
                        </v:textbox>
                      </v:shape>
                      <v:group id="组合 11" o:spid="_x0000_s1052" style="position:absolute;width:16910;height:8404" coordsize="16910,8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shape id="文本框 2" o:spid="_x0000_s1053" type="#_x0000_t202" style="position:absolute;left:3854;top:5019;width:1960;height:21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  <v:textbox>
                            <w:txbxContent>
                              <w:p w:rsidR="00ED6C29" w:rsidRDefault="00ED6C29" w:rsidP="0082502C">
                                <w:r>
                                  <w:rPr>
                                    <w:rFonts w:hint="eastAsia"/>
                                  </w:rPr>
                                  <w:t>-</w:t>
                                </w:r>
                              </w:p>
                            </w:txbxContent>
                          </v:textbox>
                        </v:shape>
                        <v:group id="组合 13" o:spid="_x0000_s1054" style="position:absolute;width:16910;height:8404" coordsize="16910,8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<v:group id="组合 14" o:spid="_x0000_s1055" style="position:absolute;left:4228;top:211;width:9249;height:8193" coordsize="9249,8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<v:group id="组合 15" o:spid="_x0000_s1056" style="position:absolute;left:5761;top:1690;width:4968;height:2009;rotation:90" coordsize="12103,47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uoBYp8EAAADbAAAADwAA&#10;AAAAAAAAAAAAAACqAgAAZHJzL2Rvd25yZXYueG1sUEsFBgAAAAAEAAQA+gAAAJgDAAAAAA==&#10;">
                              <v:line id="直接连接符 16" o:spid="_x0000_s1057" style="position:absolute;visibility:visible" from="5126,0" to="5126,4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6418IAAADbAAAADwAAAGRycy9kb3ducmV2LnhtbERPS2vCQBC+F/wPywi91Y2CiaSuEgSh&#10;1pMveh2y0yQ1Oxt2tzHtr3eFQm/z8T1nuR5MK3pyvrGsYDpJQBCXVjdcKTifti8LED4ga2wtk4If&#10;8rBejZ6WmGt74wP1x1CJGMI+RwV1CF0upS9rMugntiOO3Kd1BkOErpLa4S2Gm1bOkiSVBhuODTV2&#10;tKmpvB6/jYJF+f7liqzYTeeXLvvtZ/t0+5Ep9TweilcQgYbwL/5zv+k4P4XHL/EA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u6418IAAADbAAAADwAAAAAAAAAAAAAA&#10;AAChAgAAZHJzL2Rvd25yZXYueG1sUEsFBgAAAAAEAAQA+QAAAJADAAAAAA==&#10;" strokecolor="black [3213]"/>
                              <v:line id="直接连接符 17" o:spid="_x0000_s1058" style="position:absolute;visibility:visible" from="6976,0" to="6976,4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IdTMIAAADbAAAADwAAAGRycy9kb3ducmV2LnhtbERPS2vCQBC+F/wPywje6kZBI9FVgiBU&#10;e6oPvA7ZMYlmZ8PuNqb99d1Cobf5+J6z2vSmER05X1tWMBknIIgLq2suFZxPu9cFCB+QNTaWScEX&#10;edisBy8rzLR98gd1x1CKGMI+QwVVCG0mpS8qMujHtiWO3M06gyFCV0rt8BnDTSOnSTKXBmuODRW2&#10;tK2oeBw/jYJFcbi7PM33k9mlTb+76ft8d02VGg37fAkiUB/+xX/uNx3np/D7SzxAr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IdTMIAAADbAAAADwAAAAAAAAAAAAAA&#10;AAChAgAAZHJzL2Rvd25yZXYueG1sUEsFBgAAAAAEAAQA+QAAAJADAAAAAA==&#10;" strokecolor="black [3213]"/>
                              <v:line id="直接连接符 18" o:spid="_x0000_s1059" style="position:absolute;visibility:visible" from="6976,2484" to="12103,2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2JPsUAAADbAAAADwAAAGRycy9kb3ducmV2LnhtbESPQUvDQBCF7wX/wzKCt3bTgk2I3ZYg&#10;FNSebCteh+yYRLOzYXdNY3+9cxC8zfDevPfNZje5Xo0UYufZwHKRgSKuve24MXA+7ecFqJiQLfae&#10;ycAPRdhtb2YbLK2/8CuNx9QoCeFYooE2paHUOtYtOYwLPxCL9uGDwyRraLQNeJFw1+tVlq21w46l&#10;ocWBHluqv47fzkBRv3yGKq+el/dvQ34dV4f1/j035u52qh5AJZrSv/nv+skKvsDKLzKA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2JPsUAAADbAAAADwAAAAAAAAAA&#10;AAAAAAChAgAAZHJzL2Rvd25yZXYueG1sUEsFBgAAAAAEAAQA+QAAAJMDAAAAAA==&#10;" strokecolor="black [3213]"/>
                              <v:line id="直接连接符 19" o:spid="_x0000_s1060" style="position:absolute;visibility:visible" from="0,2484" to="5126,2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EspcIAAADbAAAADwAAAGRycy9kb3ducmV2LnhtbERPTWvCQBC9C/0PyxR6042CRlNXCYJg&#10;66na4nXITpO02dmwu8bUX+8KBW/zeJ+zXPemER05X1tWMB4lIIgLq2suFXwet8M5CB+QNTaWScEf&#10;eVivngZLzLS98Ad1h1CKGMI+QwVVCG0mpS8qMuhHtiWO3Ld1BkOErpTa4SWGm0ZOkmQmDdYcGyps&#10;aVNR8Xs4GwXz4v3H5Wn+Np5+tem1m+xn21Oq1Mtzn7+CCNSHh/jfvdNx/gLuv8QD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3EspcIAAADbAAAADwAAAAAAAAAAAAAA&#10;AAChAgAAZHJzL2Rvd25yZXYueG1sUEsFBgAAAAAEAAQA+QAAAJADAAAAAA==&#10;" strokecolor="black [3213]"/>
                            </v:group>
                            <v:group id="组合 20" o:spid="_x0000_s1061" style="position:absolute;top:211;width:2272;height:7862" coordsize="3541,119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<v:oval id="椭圆 21" o:spid="_x0000_s1062" style="position:absolute;top:4281;width:3541;height:322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YQnMUA&#10;AADbAAAADwAAAGRycy9kb3ducmV2LnhtbESPQWvCQBSE74X+h+UVvNVNPEgbXUUCFlGk1LSgt2f2&#10;mYRm34bd1cR/3y0Uehxm5htmvhxMK27kfGNZQTpOQBCXVjdcKfgs1s8vIHxA1thaJgV38rBcPD7M&#10;MdO25w+6HUIlIoR9hgrqELpMSl/WZNCPbUccvYt1BkOUrpLaYR/hppWTJJlKgw3HhRo7ymsqvw9X&#10;o+D4WgRzz9/K83q/+7r2iXTb07tSo6dhNQMRaAj/4b/2RiuYpPD7Jf4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VhCcxQAAANsAAAAPAAAAAAAAAAAAAAAAAJgCAABkcnMv&#10;ZG93bnJldi54bWxQSwUGAAAAAAQABAD1AAAAigMAAAAA&#10;" filled="f" strokecolor="black [3213]" strokeweight=".5pt"/>
                              <v:line id="直接连接符 22" o:spid="_x0000_s1063" style="position:absolute;visibility:visible" from="1797,0" to="1797,11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0acQAAADbAAAADwAAAGRycy9kb3ducmV2LnhtbESPQWvCQBSE74L/YXlCb3VjoEaiqwRB&#10;aOup2uL1kX0m0ezbsLuNaX+9Wyh4HGbmG2a1GUwrenK+saxgNk1AEJdWN1wp+DzunhcgfEDW2Fom&#10;BT/kYbMej1aYa3vjD+oPoRIRwj5HBXUIXS6lL2sy6Ke2I47e2TqDIUpXSe3wFuGmlWmSzKXBhuNC&#10;jR1tayqvh2+jYFG+X1yRFW+zl68u++3T/Xx3ypR6mgzFEkSgITzC/+1XrSBN4e9L/AF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uXRpxAAAANsAAAAPAAAAAAAAAAAA&#10;AAAAAKECAABkcnMvZG93bnJldi54bWxQSwUGAAAAAAQABAD5AAAAkgMAAAAA&#10;" strokecolor="black [3213]"/>
                            </v:group>
                            <v:group id="组合 23" o:spid="_x0000_s1064" style="position:absolute;left:1215;width:6977;height:525" coordsize="8290,10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      <v:rect id="矩形 24" o:spid="_x0000_s1065" style="position:absolute;left:2642;width:2960;height:1056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6tusMA&#10;AADbAAAADwAAAGRycy9kb3ducmV2LnhtbESPQYvCMBSE7wv+h/AEb2uqSJFqFJEqInvR3Yu3R/Ns&#10;i81LbVKt/vqNIHgcZr4ZZr7sTCVu1LjSsoLRMAJBnFldcq7g73fzPQXhPLLGyjIpeJCD5aL3NcdE&#10;2zsf6Hb0uQgl7BJUUHhfJ1K6rCCDbmhr4uCdbWPQB9nkUjd4D+WmkuMoiqXBksNCgTWtC8oux9Yo&#10;GLf7tNqZdh//TE9t+kzjyfZ0VWrQ71YzEJ46/wm/6Z0O3AReX8IP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6tusMAAADbAAAADwAAAAAAAAAAAAAAAACYAgAAZHJzL2Rv&#10;d25yZXYueG1sUEsFBgAAAAAEAAQA9QAAAIgDAAAAAA==&#10;" fillcolor="#c7edcc" strokecolor="black [3200]" strokeweight=".5pt"/>
                              <v:line id="直接连接符 25" o:spid="_x0000_s1066" style="position:absolute;visibility:visible" from="5655,475" to="8290,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DsHcQAAADbAAAADwAAAGRycy9kb3ducmV2LnhtbESPQWvCQBSE7wX/w/KE3urGgEaiqwRB&#10;0Hqqben1kX0mabNvw+4ao7/eLRR6HGbmG2a1GUwrenK+saxgOklAEJdWN1wp+HjfvSxA+ICssbVM&#10;Cm7kYbMePa0w1/bKb9SfQiUihH2OCuoQulxKX9Zk0E9sRxy9s3UGQ5SuktrhNcJNK9MkmUuDDceF&#10;Gjva1lT+nC5GwaJ8/XZFVhyms88uu/fpcb77ypR6Hg/FEkSgIfyH/9p7rSCdwe+X+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UOwdxAAAANsAAAAPAAAAAAAAAAAA&#10;AAAAAKECAABkcnMvZG93bnJldi54bWxQSwUGAAAAAAQABAD5AAAAkgMAAAAA&#10;" strokecolor="black [3213]"/>
                              <v:line id="直接连接符 26" o:spid="_x0000_s1067" style="position:absolute;visibility:visible" from="0,475" to="2635,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yasUAAADb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Br9f4g+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JyasUAAADbAAAADwAAAAAAAAAA&#10;AAAAAAChAgAAZHJzL2Rvd25yZXYueG1sUEsFBgAAAAAEAAQA+QAAAJMDAAAAAA==&#10;" strokecolor="black [3213]"/>
                            </v:group>
                            <v:line id="直接连接符 27" o:spid="_x0000_s1068" style="position:absolute;visibility:visible" from="8192,4915" to="8193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7X8cUAAADb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0g78v8Qf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7X8cUAAADbAAAADwAAAAAAAAAA&#10;AAAAAAChAgAAZHJzL2Rvd25yZXYueG1sUEsFBgAAAAAEAAQA+QAAAJMDAAAAAA==&#10;" strokecolor="black [3213]"/>
                            <v:line id="直接连接符 28" o:spid="_x0000_s1069" style="position:absolute;visibility:visible" from="1162,8139" to="8146,8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FDg8EAAADb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jj2P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UUODwQAAANsAAAAPAAAAAAAAAAAAAAAA&#10;AKECAABkcnMvZG93bnJldi54bWxQSwUGAAAAAAQABAD5AAAAjwMAAAAA&#10;" strokecolor="black [3213]"/>
                          </v:group>
                          <v:shape id="文本框 2" o:spid="_x0000_s1070" type="#_x0000_t202" style="position:absolute;top:2589;width:4171;height:298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          <v:textbox>
                              <w:txbxContent>
                                <w:p w:rsidR="00ED6C29" w:rsidRDefault="004A42C8" w:rsidP="0082502C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U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s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t)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  <v:shape id="文本框 2" o:spid="_x0000_s1071" type="#_x0000_t202" style="position:absolute;left:12738;top:1427;width:4172;height:2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    <v:textbox>
                              <w:txbxContent>
                                <w:p w:rsidR="00ED6C29" w:rsidRDefault="004A42C8" w:rsidP="0082502C">
                                  <m:oMathPara>
                                    <m:oMath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eastAsiaTheme="minorEastAsia" w:hAnsi="Cambria Math" w:cstheme="minorBidi"/>
                                              <w:szCs w:val="22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U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t)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  <v:shape id="文本框 2" o:spid="_x0000_s1072" type="#_x0000_t202" style="position:absolute;left:9461;top:1427;width:1898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    <v:textbox>
                              <w:txbxContent>
                                <w:p w:rsidR="00ED6C29" w:rsidRDefault="00ED6C29" w:rsidP="0082502C">
                                  <w: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  <v:shape id="文本框 2" o:spid="_x0000_s1073" type="#_x0000_t202" style="position:absolute;left:7822;width:1903;height:25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    <v:textbox>
                              <w:txbxContent>
                                <w:p w:rsidR="00ED6C29" w:rsidRDefault="00ED6C29" w:rsidP="0082502C">
                                  <w:r>
                                    <w:t>R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v:group>
                  <w10:wrap anchorx="margin"/>
                </v:group>
              </w:pict>
            </w:r>
            <w:r w:rsidR="0082502C">
              <w:rPr>
                <w:rFonts w:hint="eastAsia"/>
              </w:rPr>
              <w:t>8</w:t>
            </w:r>
            <w:r w:rsidR="0082502C">
              <w:rPr>
                <w:rFonts w:hint="eastAsia"/>
              </w:rPr>
              <w:t>、</w:t>
            </w:r>
            <w:r w:rsidR="0082502C" w:rsidRPr="00053203">
              <w:rPr>
                <w:rFonts w:hint="eastAsia"/>
              </w:rPr>
              <w:t>如图</w:t>
            </w:r>
            <w:r w:rsidR="0082502C">
              <w:rPr>
                <w:rFonts w:hint="eastAsia"/>
              </w:rPr>
              <w:t>所示</w:t>
            </w:r>
            <w:r w:rsidR="0082502C" w:rsidRPr="00053203">
              <w:rPr>
                <w:rFonts w:hint="eastAsia"/>
              </w:rPr>
              <w:t>电路，</w:t>
            </w:r>
            <m:oMath>
              <m:r>
                <w:rPr>
                  <w:rFonts w:ascii="Cambria Math" w:hAnsi="Cambria Math"/>
                </w:rPr>
                <m:t>R=1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  <m:r>
                <w:rPr>
                  <w:rFonts w:ascii="Cambria Math" w:hAnsi="Cambria Math"/>
                </w:rPr>
                <m:t>, C=1F,</m:t>
              </m:r>
            </m:oMath>
            <w:r w:rsidR="0082502C">
              <w:rPr>
                <w:rFonts w:hint="eastAsia"/>
              </w:rPr>
              <w:t>以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c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oMath>
            <w:r w:rsidR="0082502C">
              <w:t>为输</w:t>
            </w:r>
            <w:r w:rsidR="0082502C">
              <w:rPr>
                <w:rFonts w:hint="eastAsia"/>
              </w:rPr>
              <w:t>出，该系统的冲激响应为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(     )</m:t>
              </m:r>
            </m:oMath>
            <w:r w:rsidR="0082502C">
              <w:rPr>
                <w:rFonts w:hint="eastAsia"/>
              </w:rPr>
              <w:t>。</w:t>
            </w:r>
          </w:p>
          <w:p w:rsidR="0082502C" w:rsidRDefault="0082502C" w:rsidP="0082502C">
            <w:pPr>
              <w:spacing w:line="360" w:lineRule="auto"/>
            </w:pPr>
            <w:r>
              <w:rPr>
                <w:rFonts w:hint="eastAsia"/>
              </w:rPr>
              <w:t>A</w:t>
            </w:r>
            <w:r w:rsidR="0081035E">
              <w:rPr>
                <w:rFonts w:hint="eastAsi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ε(t)</m:t>
              </m:r>
            </m:oMath>
            <w:r>
              <w:tab/>
            </w:r>
            <w:r>
              <w:tab/>
            </w:r>
            <w:r>
              <w:tab/>
            </w:r>
            <w:r>
              <w:tab/>
            </w:r>
            <w:r>
              <w:rPr>
                <w:rFonts w:hint="eastAsia"/>
              </w:rPr>
              <w:t>B</w:t>
            </w:r>
            <w:r w:rsidR="0081035E">
              <w:rPr>
                <w:rFonts w:hint="eastAsia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r>
                <w:rPr>
                  <w:rFonts w:ascii="Cambria Math" w:hAnsi="Cambria Math" w:hint="eastAsia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)ε(t)</m:t>
              </m:r>
            </m:oMath>
            <w:r>
              <w:tab/>
            </w:r>
          </w:p>
          <w:p w:rsidR="0082502C" w:rsidRDefault="0082502C" w:rsidP="0082502C">
            <w:pPr>
              <w:spacing w:line="360" w:lineRule="auto"/>
            </w:pPr>
            <w:r>
              <w:t xml:space="preserve">C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)ε(t)</m:t>
              </m:r>
            </m:oMath>
            <w:r>
              <w:tab/>
            </w:r>
            <w:r>
              <w:tab/>
              <w:t xml:space="preserve">D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r>
                <w:rPr>
                  <w:rFonts w:ascii="Cambria Math" w:hAnsi="Cambria Math"/>
                </w:rPr>
                <m:t>ε(t)</m:t>
              </m:r>
            </m:oMath>
          </w:p>
          <w:p w:rsidR="0082502C" w:rsidRDefault="0082502C" w:rsidP="0082502C">
            <w:pPr>
              <w:spacing w:line="360" w:lineRule="auto"/>
            </w:pPr>
          </w:p>
          <w:p w:rsidR="0082502C" w:rsidRDefault="0082502C" w:rsidP="0082502C">
            <w:pPr>
              <w:spacing w:line="360" w:lineRule="auto"/>
            </w:pP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、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(s+2)(s+4)</m:t>
                  </m:r>
                </m:den>
              </m:f>
            </m:oMath>
            <w:r>
              <w:rPr>
                <w:rFonts w:hint="eastAsia"/>
              </w:rPr>
              <w:t>的拉普拉斯逆变换为（</w:t>
            </w:r>
            <w:r w:rsidR="0081035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。</w:t>
            </w:r>
          </w:p>
          <w:p w:rsidR="0082502C" w:rsidRDefault="0082502C" w:rsidP="0082502C">
            <w:pPr>
              <w:spacing w:line="360" w:lineRule="auto"/>
            </w:pPr>
            <w:r>
              <w:rPr>
                <w:rFonts w:hint="eastAsia"/>
              </w:rPr>
              <w:t>A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2t</m:t>
                      </m:r>
                    </m:sup>
                  </m:sSup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4t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ε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rFonts w:hint="eastAsia"/>
              </w:rPr>
              <w:t xml:space="preserve"> B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2</m:t>
                  </m:r>
                  <m:r>
                    <w:rPr>
                      <w:rFonts w:ascii="Cambria Math" w:hAnsi="Cambria Math"/>
                    </w:rPr>
                    <m:t>t</m:t>
                  </m:r>
                </m:sup>
              </m:sSup>
              <m:r>
                <w:rPr>
                  <w:rFonts w:ascii="Cambria Math" w:hAnsi="Cambria Math"/>
                </w:rPr>
                <m:t>)ε(t)</m:t>
              </m:r>
            </m:oMath>
            <w:r>
              <w:rPr>
                <w:rFonts w:hint="eastAsia"/>
              </w:rPr>
              <w:t xml:space="preserve"> C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 w:hint="eastAsia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r>
                <w:rPr>
                  <w:rFonts w:ascii="Cambria Math" w:hAnsi="Cambria Math"/>
                </w:rPr>
                <m:t>)ε(t)</m:t>
              </m:r>
            </m:oMath>
            <w:r>
              <w:rPr>
                <w:rFonts w:hint="eastAsia"/>
              </w:rPr>
              <w:t xml:space="preserve"> D</w:t>
            </w:r>
            <w:r w:rsidR="0081035E">
              <w:rPr>
                <w:rFonts w:hint="eastAsia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2t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4t</m:t>
                  </m:r>
                </m:sup>
              </m:sSup>
              <m:r>
                <w:rPr>
                  <w:rFonts w:ascii="Cambria Math" w:hAnsi="Cambria Math"/>
                </w:rPr>
                <m:t>)ε(t)</m:t>
              </m:r>
            </m:oMath>
          </w:p>
          <w:p w:rsidR="0082502C" w:rsidRDefault="0082502C" w:rsidP="0082502C">
            <w:pPr>
              <w:spacing w:line="360" w:lineRule="auto"/>
            </w:pP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、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x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*h(t)</m:t>
              </m:r>
            </m:oMath>
            <w:r>
              <w:rPr>
                <w:rFonts w:hint="eastAsia"/>
              </w:rPr>
              <w:t>为系统的（</w:t>
            </w:r>
            <w:r w:rsidR="0081035E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）响应。</w:t>
            </w:r>
          </w:p>
          <w:p w:rsidR="0082502C" w:rsidRPr="00677A36" w:rsidRDefault="0082502C" w:rsidP="0082502C">
            <w:pPr>
              <w:spacing w:line="360" w:lineRule="auto"/>
            </w:pP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零输入</w:t>
            </w:r>
            <w:r w:rsidR="0081035E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零状态</w:t>
            </w:r>
            <w:r w:rsidR="0081035E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全响应</w:t>
            </w:r>
            <w:r w:rsidR="0081035E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不能确定</w:t>
            </w:r>
          </w:p>
          <w:p w:rsidR="00ED6C29" w:rsidRPr="008B3554" w:rsidRDefault="00ED6C29" w:rsidP="00ED6C29">
            <w:pPr>
              <w:spacing w:line="360" w:lineRule="auto"/>
            </w:pPr>
          </w:p>
          <w:p w:rsidR="00ED6C29" w:rsidRDefault="00ED6C29" w:rsidP="00ED6C29">
            <w:r>
              <w:rPr>
                <w:rFonts w:hint="eastAsia"/>
              </w:rPr>
              <w:t>二、填空题（每</w:t>
            </w:r>
            <w:r w:rsidR="00F41F83">
              <w:rPr>
                <w:rFonts w:hint="eastAsia"/>
              </w:rPr>
              <w:t>题</w:t>
            </w:r>
            <w:bookmarkStart w:id="0" w:name="_GoBack"/>
            <w:bookmarkEnd w:id="0"/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分，共</w:t>
            </w:r>
            <w:r>
              <w:rPr>
                <w:rFonts w:hint="eastAsia"/>
              </w:rPr>
              <w:t>30</w:t>
            </w:r>
            <w:r>
              <w:rPr>
                <w:rFonts w:hint="eastAsia"/>
              </w:rPr>
              <w:t>分）</w:t>
            </w:r>
          </w:p>
          <w:p w:rsidR="00ED6C29" w:rsidRPr="000A2423" w:rsidRDefault="00ED6C29" w:rsidP="00ED6C29">
            <w:pPr>
              <w:spacing w:line="360" w:lineRule="auto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</w:t>
            </w:r>
            <m:oMath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-t</m:t>
                  </m:r>
                </m:e>
              </m:d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</m:t>
                  </m:r>
                </m:num>
                <m:den>
                  <m:r>
                    <w:rPr>
                      <w:rFonts w:ascii="Cambria Math" w:hAnsi="Cambria Math"/>
                    </w:rPr>
                    <m:t>dt</m:t>
                  </m:r>
                </m:den>
              </m:f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t</m:t>
                      </m:r>
                    </m:sup>
                  </m:sSup>
                  <m:r>
                    <w:rPr>
                      <w:rFonts w:ascii="Cambria Math" w:hAnsi="Cambria Math"/>
                    </w:rPr>
                    <m:t>δ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/>
              </m:d>
            </m:oMath>
            <w:r>
              <w:rPr>
                <w:rFonts w:hint="eastAsia"/>
              </w:rPr>
              <w:t>。</w:t>
            </w:r>
          </w:p>
          <w:p w:rsidR="00ED6C29" w:rsidRDefault="00ED6C29" w:rsidP="00ED6C29">
            <w:pPr>
              <w:spacing w:line="360" w:lineRule="auto"/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微分方程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sint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f(t)</m:t>
              </m:r>
            </m:oMath>
            <w:r>
              <w:rPr>
                <w:rFonts w:hint="eastAsia"/>
              </w:rPr>
              <w:t>所描述的系统，是（</w:t>
            </w:r>
            <w:r w:rsidR="0081035E">
              <w:rPr>
                <w:rFonts w:hint="eastAsia"/>
              </w:rPr>
              <w:t xml:space="preserve">      </w:t>
            </w:r>
            <w:r>
              <w:rPr>
                <w:rFonts w:hint="eastAsia"/>
              </w:rPr>
              <w:t>）（线性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非线性）、（</w:t>
            </w:r>
            <w:r w:rsidR="0081035E">
              <w:rPr>
                <w:rFonts w:hint="eastAsia"/>
              </w:rPr>
              <w:t xml:space="preserve">         </w:t>
            </w:r>
            <w:r>
              <w:rPr>
                <w:rFonts w:hint="eastAsia"/>
              </w:rPr>
              <w:t>）（时变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时不变）的系统。</w:t>
            </w:r>
          </w:p>
          <w:p w:rsidR="00ED6C29" w:rsidRDefault="00ED6C29" w:rsidP="00ED6C29"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、线性时不变离散时间系统的单位阶跃响应为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k</m:t>
                  </m:r>
                </m:sup>
              </m:sSup>
              <m:r>
                <w:rPr>
                  <w:rFonts w:ascii="Cambria Math" w:hAnsi="Cambria Math"/>
                </w:rPr>
                <m:t>ε(k)</m:t>
              </m:r>
            </m:oMath>
            <w:r>
              <w:rPr>
                <w:rFonts w:hint="eastAsia"/>
              </w:rPr>
              <w:t>，则该系统的单位序列响应为（</w:t>
            </w:r>
            <w:r w:rsidR="0081035E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）。</w:t>
            </w:r>
          </w:p>
          <w:p w:rsidR="00ED6C29" w:rsidRDefault="00ED6C29" w:rsidP="00ED6C29">
            <w:pPr>
              <w:spacing w:before="240" w:line="360" w:lineRule="auto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周期为</w:t>
            </w:r>
            <m:oMath>
              <m:r>
                <w:rPr>
                  <w:rFonts w:ascii="Cambria Math" w:hAnsi="Cambria Math" w:hint="eastAsia"/>
                </w:rPr>
                <m:t>T</m:t>
              </m:r>
            </m:oMath>
            <w:r>
              <w:rPr>
                <w:rFonts w:hint="eastAsia"/>
              </w:rPr>
              <w:t>的周期性单位冲激函数序列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δ</m:t>
                  </m:r>
                </m:e>
                <m:sub>
                  <m:r>
                    <w:rPr>
                      <w:rFonts w:ascii="Cambria Math" w:hAnsi="Cambria Math" w:hint="eastAsia"/>
                    </w:rPr>
                    <m:t>T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 w:hAnsi="Cambria Math"/>
                    </w:rPr>
                    <m:t>m=-∞</m:t>
                  </m:r>
                </m:sub>
                <m:sup>
                  <m:r>
                    <w:rPr>
                      <w:rFonts w:ascii="Cambria Math" w:hAnsi="Cambria Math"/>
                    </w:rPr>
                    <m:t>∞</m:t>
                  </m:r>
                </m:sup>
                <m:e>
                  <m:r>
                    <w:rPr>
                      <w:rFonts w:ascii="Cambria Math" w:hAnsi="Cambria Math"/>
                    </w:rPr>
                    <m:t>δ(t-mT)</m:t>
                  </m:r>
                </m:e>
              </m:nary>
            </m:oMath>
            <w:r>
              <w:rPr>
                <w:rFonts w:hint="eastAsia"/>
              </w:rPr>
              <w:t>，其中</w:t>
            </w:r>
            <m:oMath>
              <m:r>
                <w:rPr>
                  <w:rFonts w:ascii="Cambria Math" w:hAnsi="Cambria Math"/>
                </w:rPr>
                <m:t>m</m:t>
              </m:r>
            </m:oMath>
            <w:r>
              <w:rPr>
                <w:rFonts w:hint="eastAsia"/>
              </w:rPr>
              <w:t>为整数，则其傅里叶变换为</w:t>
            </w:r>
            <m:oMath>
              <m:d>
                <m:dPr>
                  <m:begChr m:val="（"/>
                  <m:endChr m:val="）"/>
                  <m:ctrlPr>
                    <w:rPr>
                      <w:rFonts w:ascii="Cambria Math" w:hAnsi="Cambria Math"/>
                    </w:rPr>
                  </m:ctrlPr>
                </m:dPr>
                <m:e/>
              </m:d>
              <m:r>
                <m:rPr>
                  <m:sty m:val="p"/>
                </m:rPr>
                <w:rPr>
                  <w:rFonts w:ascii="Cambria Math" w:hAnsi="Cambria Math" w:hint="eastAsia"/>
                </w:rPr>
                <m:t>。</m:t>
              </m:r>
            </m:oMath>
          </w:p>
          <w:p w:rsidR="00ED6C29" w:rsidRDefault="00ED6C29" w:rsidP="00ED6C29">
            <w:pPr>
              <w:spacing w:line="360" w:lineRule="auto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、有限频带信号</w:t>
            </w:r>
            <m:oMath>
              <m:r>
                <w:rPr>
                  <w:rFonts w:ascii="Cambria Math" w:hAnsi="Cambria Math"/>
                </w:rPr>
                <m:t>f(t)</m:t>
              </m:r>
            </m:oMath>
            <w:r>
              <w:rPr>
                <w:rFonts w:hint="eastAsia"/>
              </w:rPr>
              <w:t>的最高频率为</w:t>
            </w:r>
            <w:r>
              <w:rPr>
                <w:rFonts w:hint="eastAsia"/>
              </w:rPr>
              <w:t>100Hz</w:t>
            </w:r>
            <w:r>
              <w:rPr>
                <w:rFonts w:hint="eastAsia"/>
              </w:rPr>
              <w:t>，若对信号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 w:hint="eastAsia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(t)</m:t>
              </m:r>
            </m:oMath>
            <w:r>
              <w:rPr>
                <w:rFonts w:hint="eastAsia"/>
              </w:rPr>
              <w:t>进行时域取样，按照奈奎斯特取样定理最小取样频率为（</w:t>
            </w:r>
            <w:r w:rsidR="0081035E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）。</w:t>
            </w:r>
          </w:p>
          <w:p w:rsidR="00ED6C29" w:rsidRPr="000A2423" w:rsidRDefault="00ED6C29" w:rsidP="00ED6C29">
            <w:pPr>
              <w:spacing w:line="360" w:lineRule="auto"/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、微分方程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+2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rFonts w:hint="eastAsia"/>
              </w:rPr>
              <w:t>所描述系统的频率响应</w:t>
            </w:r>
            <m:oMath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jω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/>
              </m:d>
            </m:oMath>
            <w:r>
              <w:rPr>
                <w:rFonts w:hint="eastAsia"/>
              </w:rPr>
              <w:t>。</w:t>
            </w:r>
          </w:p>
          <w:p w:rsidR="00ED6C29" w:rsidRDefault="00ED6C29" w:rsidP="00ED6C29">
            <w:pPr>
              <w:spacing w:line="360" w:lineRule="auto"/>
            </w:pP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、一个物理可实现系统的时域特性是（</w:t>
            </w:r>
            <w:r w:rsidR="0081035E"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）。</w:t>
            </w:r>
          </w:p>
          <w:p w:rsidR="00ED6C29" w:rsidRDefault="00ED6C29" w:rsidP="00ED6C29">
            <w:pPr>
              <w:spacing w:line="360" w:lineRule="auto"/>
            </w:pPr>
            <w:r>
              <w:rPr>
                <w:rFonts w:hint="eastAsia"/>
              </w:rPr>
              <w:t>8</w:t>
            </w:r>
            <w:r>
              <w:rPr>
                <w:rFonts w:hint="eastAsia"/>
              </w:rPr>
              <w:t>、功率有限信号的能量为（</w:t>
            </w:r>
            <w:r w:rsidR="0081035E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，能量有限信号的功率为（</w:t>
            </w:r>
            <w:r w:rsidR="0081035E"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。</w:t>
            </w:r>
          </w:p>
          <w:p w:rsidR="00ED6C29" w:rsidRPr="006C18E4" w:rsidRDefault="00ED6C29" w:rsidP="00ED6C29">
            <w:pPr>
              <w:spacing w:line="360" w:lineRule="auto"/>
            </w:pP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、</w:t>
            </w:r>
            <w:r w:rsidR="007A30E1">
              <w:rPr>
                <w:rFonts w:hint="eastAsia"/>
                <w:szCs w:val="21"/>
              </w:rPr>
              <w:t>双边序列</w:t>
            </w:r>
            <w:r w:rsidR="000170F7" w:rsidRPr="00CA1BD4">
              <w:rPr>
                <w:position w:val="-32"/>
                <w:szCs w:val="21"/>
              </w:rPr>
              <w:object w:dxaOrig="168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4pt;height:37.8pt" o:ole="">
                  <v:imagedata r:id="rId7" o:title=""/>
                </v:shape>
                <o:OLEObject Type="Embed" ProgID="Equation.DSMT4" ShapeID="_x0000_i1025" DrawAspect="Content" ObjectID="_1647324708" r:id="rId8"/>
              </w:object>
            </w:r>
            <w:r w:rsidR="007A30E1">
              <w:rPr>
                <w:rFonts w:hint="eastAsia"/>
                <w:szCs w:val="21"/>
              </w:rPr>
              <w:t>，其</w:t>
            </w:r>
            <w:r w:rsidR="007A30E1" w:rsidRPr="00213455">
              <w:rPr>
                <w:position w:val="-4"/>
                <w:szCs w:val="21"/>
              </w:rPr>
              <w:object w:dxaOrig="200" w:dyaOrig="200">
                <v:shape id="_x0000_i1026" type="#_x0000_t75" style="width:10.2pt;height:10.2pt" o:ole="">
                  <v:imagedata r:id="rId9" o:title=""/>
                </v:shape>
                <o:OLEObject Type="Embed" ProgID="Equation.DSMT4" ShapeID="_x0000_i1026" DrawAspect="Content" ObjectID="_1647324709" r:id="rId10"/>
              </w:object>
            </w:r>
            <w:r w:rsidR="007A30E1">
              <w:rPr>
                <w:rFonts w:hint="eastAsia"/>
                <w:szCs w:val="21"/>
              </w:rPr>
              <w:t>变换及收敛域为（</w:t>
            </w:r>
            <w:r w:rsidR="0081035E">
              <w:rPr>
                <w:rFonts w:hint="eastAsia"/>
                <w:szCs w:val="21"/>
              </w:rPr>
              <w:t xml:space="preserve">   </w:t>
            </w:r>
            <w:r w:rsidR="007A30E1">
              <w:rPr>
                <w:rFonts w:hint="eastAsia"/>
                <w:szCs w:val="21"/>
              </w:rPr>
              <w:t>）</w:t>
            </w:r>
          </w:p>
          <w:p w:rsidR="009837BD" w:rsidRPr="00ED6C29" w:rsidRDefault="00CA1BD4" w:rsidP="00F7429B">
            <w:pPr>
              <w:spacing w:line="360" w:lineRule="auto"/>
              <w:rPr>
                <w:rFonts w:ascii="宋体"/>
              </w:rPr>
            </w:pPr>
            <w:r>
              <w:rPr>
                <w:rFonts w:ascii="宋体"/>
              </w:rPr>
              <w:t>10、</w:t>
            </w:r>
            <w:r w:rsidRPr="00764EFD">
              <w:rPr>
                <w:rFonts w:ascii="宋体" w:hAnsi="宋体"/>
                <w:position w:val="-18"/>
                <w:szCs w:val="21"/>
              </w:rPr>
              <w:object w:dxaOrig="1740" w:dyaOrig="520">
                <v:shape id="_x0000_i1027" type="#_x0000_t75" style="width:87pt;height:26.4pt" o:ole="">
                  <v:imagedata r:id="rId11" o:title=""/>
                </v:shape>
                <o:OLEObject Type="Embed" ProgID="Equation.DSMT4" ShapeID="_x0000_i1027" DrawAspect="Content" ObjectID="_1647324710" r:id="rId12"/>
              </w:object>
            </w:r>
            <w:r w:rsidR="00F7429B">
              <w:rPr>
                <w:rFonts w:ascii="宋体" w:hAnsi="宋体" w:hint="eastAsia"/>
                <w:szCs w:val="21"/>
              </w:rPr>
              <w:t>(</w:t>
            </w:r>
            <w:r w:rsidR="0081035E">
              <w:rPr>
                <w:rFonts w:ascii="宋体" w:hAnsi="宋体" w:hint="eastAsia"/>
                <w:szCs w:val="21"/>
              </w:rPr>
              <w:t xml:space="preserve">     </w:t>
            </w:r>
            <w:r w:rsidR="00F7429B">
              <w:rPr>
                <w:rFonts w:ascii="宋体" w:hAnsi="宋体" w:hint="eastAsia"/>
                <w:szCs w:val="21"/>
              </w:rPr>
              <w:t>)</w:t>
            </w:r>
          </w:p>
        </w:tc>
      </w:tr>
    </w:tbl>
    <w:p w:rsidR="009837BD" w:rsidRDefault="009837BD">
      <w:pPr>
        <w:spacing w:line="240" w:lineRule="atLeast"/>
        <w:rPr>
          <w:rFonts w:ascii="宋体" w:hAnsi="宋体"/>
          <w:b/>
          <w:szCs w:val="21"/>
        </w:rPr>
      </w:pPr>
    </w:p>
    <w:p w:rsidR="0082502C" w:rsidRDefault="0082502C" w:rsidP="0082502C"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ascii="宋体" w:hAnsi="宋体" w:hint="eastAsia"/>
          <w:b/>
          <w:sz w:val="28"/>
          <w:szCs w:val="28"/>
        </w:rPr>
        <w:t>年硕士研究生招生入学考试试题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0"/>
      </w:tblGrid>
      <w:tr w:rsidR="0082502C" w:rsidTr="00ED6C29">
        <w:trPr>
          <w:trHeight w:val="13229"/>
        </w:trPr>
        <w:tc>
          <w:tcPr>
            <w:tcW w:w="9030" w:type="dxa"/>
          </w:tcPr>
          <w:p w:rsidR="00CA1BD4" w:rsidRDefault="00CA1BD4" w:rsidP="00ED6C29">
            <w:r>
              <w:rPr>
                <w:rFonts w:hint="eastAsia"/>
              </w:rPr>
              <w:t>三、问答题（</w:t>
            </w:r>
            <w:r>
              <w:rPr>
                <w:rFonts w:hint="eastAsia"/>
              </w:rPr>
              <w:t>15</w:t>
            </w:r>
            <w:r>
              <w:rPr>
                <w:rFonts w:hint="eastAsia"/>
              </w:rPr>
              <w:t>分）</w:t>
            </w:r>
          </w:p>
          <w:p w:rsidR="00CF3E4F" w:rsidRDefault="00CF3E4F" w:rsidP="00CF3E4F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已知信号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rFonts w:hint="eastAsia"/>
              </w:rPr>
              <w:t>的的波形如图所示，画出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1</m:t>
                  </m:r>
                  <m:r>
                    <w:rPr>
                      <w:rFonts w:ascii="微软雅黑" w:eastAsia="微软雅黑" w:hAnsi="微软雅黑" w:cs="微软雅黑" w:hint="eastAsia"/>
                    </w:rPr>
                    <m:t>-</m:t>
                  </m:r>
                  <m:r>
                    <w:rPr>
                      <w:rFonts w:ascii="Cambria Math" w:hAnsi="Cambria Math" w:hint="eastAsia"/>
                    </w:rPr>
                    <m:t>3</m:t>
                  </m:r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hint="eastAsia"/>
                </w:rPr>
                <m:t>的</m:t>
              </m:r>
            </m:oMath>
            <w:r>
              <w:rPr>
                <w:rFonts w:hint="eastAsia"/>
              </w:rPr>
              <w:t>波形。</w:t>
            </w:r>
          </w:p>
          <w:p w:rsidR="00CF3E4F" w:rsidRDefault="004A42C8" w:rsidP="00CF3E4F">
            <w:r>
              <w:rPr>
                <w:noProof/>
              </w:rPr>
              <w:pict>
                <v:group id="组合 250" o:spid="_x0000_s1074" style="position:absolute;left:0;text-align:left;margin-left:265.5pt;margin-top:7.4pt;width:120.2pt;height:103.35pt;z-index:251672576;mso-position-horizontal-relative:page" coordsize="15270,13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">
                  <v:group id="组合 241" o:spid="_x0000_s1075" style="position:absolute;top:1374;width:14173;height:9766" coordsize="14173,9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  <v:shape id="直接箭头连接符 231" o:spid="_x0000_s1076" type="#_x0000_t32" style="position:absolute;top:9619;width:14173;height:10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0zvMQAAADcAAAADwAAAGRycy9kb3ducmV2LnhtbESPQWvCQBSE7wX/w/KE3uomFopEVxGx&#10;VHspRsXrI/tMgtm3S3ZN0n/fLQgeh5n5hlmsBtOIjlpfW1aQThIQxIXVNZcKTsfPtxkIH5A1NpZJ&#10;wS95WC1HLwvMtO35QF0eShEh7DNUUIXgMil9UZFBP7GOOHpX2xoMUbal1C32EW4aOU2SD2mw5rhQ&#10;oaNNRcUtvxsF9DPblpfu4OS+z5tvd07zr/1ZqdfxsJ6DCDSEZ/jR3mkF0/cU/s/EI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TTO8xAAAANwAAAAPAAAAAAAAAAAA&#10;AAAAAKECAABkcnMvZG93bnJldi54bWxQSwUGAAAAAAQABAD5AAAAkgMAAAAA&#10;" strokecolor="black [3200]" strokeweight=".5pt">
                      <v:stroke endarrow="open"/>
                    </v:shape>
                    <v:shape id="直接箭头连接符 232" o:spid="_x0000_s1077" type="#_x0000_t32" style="position:absolute;left:6659;width:105;height:972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KQM8MAAADcAAAADwAAAGRycy9kb3ducmV2LnhtbESPS4vCMBSF94L/IVzBnaZWmJFqFFEE&#10;F+PCF7i8NNe22NzUJsbOv58MDMzycB4fZ7HqTC0Cta6yrGAyTkAQ51ZXXCi4nHejGQjnkTXWlknB&#10;NzlYLfu9BWbavvlI4eQLEUfYZaig9L7JpHR5SQbd2DbE0bvb1qCPsi2kbvEdx00t0yT5kAYrjoQS&#10;G9qUlD9OLxMhx4MPXag+r/fbM3l9Pc32EIxSw0G3noPw1Pn/8F97rxWk0xR+z8Qj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SkDPDAAAA3AAAAA8AAAAAAAAAAAAA&#10;AAAAoQIAAGRycy9kb3ducmV2LnhtbFBLBQYAAAAABAAEAPkAAACRAwAAAAA=&#10;" strokecolor="black [3200]" strokeweight=".5pt">
                      <v:stroke endarrow="open"/>
                    </v:shape>
                    <v:shape id="肘形连接符 234" o:spid="_x0000_s1078" type="#_x0000_t34" style="position:absolute;left:3277;top:6025;width:3382;height:3740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nnfcYAAADcAAAADwAAAGRycy9kb3ducmV2LnhtbESPQWvCQBSE7wX/w/KEXkrdaItNU1dR&#10;oSA9aQzi8ZF9JrHZtyG76vrvu4VCj8PMfMPMFsG04kq9aywrGI8SEMSl1Q1XCor953MKwnlkja1l&#10;UnAnB4v54GGGmbY33tE195WIEHYZKqi97zIpXVmTQTeyHXH0TrY36KPsK6l7vEW4aeUkSabSYMNx&#10;ocaO1jWV3/nFKDjq7bJYJe/jL304n3h1Dm/pU1DqcRiWHyA8Bf8f/mtvtILJyyv8nolH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p533GAAAA3AAAAA8AAAAAAAAA&#10;AAAAAAAAoQIAAGRycy9kb3ducmV2LnhtbFBLBQYAAAAABAAEAPkAAACUAwAAAAA=&#10;" adj="-14" strokecolor="black [3213]"/>
                    <v:line id="直接连接符 235" o:spid="_x0000_s1079" style="position:absolute;flip:x y;visibility:visible" from="10253,2431" to="10353,97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r0ScMAAADcAAAADwAAAGRycy9kb3ducmV2LnhtbESPQWsCMRSE70L/Q3gFb5qtouhqlFZQ&#10;BItQq/fH5rm7dvOybKIb/70pCB6HmfmGmS+DqcSNGldaVvDRT0AQZ1aXnCs4/q57ExDOI2usLJOC&#10;OzlYLt46c0y1bfmHbgefiwhhl6KCwvs6ldJlBRl0fVsTR+9sG4M+yiaXusE2wk0lB0kylgZLjgsF&#10;1rQqKPs7XI2C7S5MJ7zaX77x1NpqP/pK9CYo1X0PnzMQnoJ/hZ/trVYwGI7g/0w8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a9EnDAAAA3AAAAA8AAAAAAAAAAAAA&#10;AAAAoQIAAGRycy9kb3ducmV2LnhtbFBLBQYAAAAABAAEAPkAAACRAwAAAAA=&#10;" strokecolor="black [3213]"/>
                    <v:line id="直接连接符 236" o:spid="_x0000_s1080" style="position:absolute;flip:y;visibility:visible" from="6712,2431" to="10253,6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zaIsUAAADcAAAADwAAAGRycy9kb3ducmV2LnhtbESP3WoCMRSE7wu+QzhC72q2tl10NUoV&#10;CsUb8ecBDpvjZunmZJtEXffpG6Hg5TAz3zDzZWcbcSEfascKXkcZCOLS6ZorBcfD18sERIjIGhvH&#10;pOBGAZaLwdMcC+2uvKPLPlYiQTgUqMDE2BZShtKQxTByLXHyTs5bjEn6SmqP1wS3jRxnWS4t1pwW&#10;DLa0NlT+7M9WQdPHYz9drU2f/b7f9HabO/+xUep52H3OQETq4iP83/7WCsZvOdzPp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zaIsUAAADcAAAADwAAAAAAAAAA&#10;AAAAAAChAgAAZHJzL2Rvd25yZXYueG1sUEsFBgAAAAAEAAQA+QAAAJMDAAAAAA==&#10;" strokecolor="black [3213]"/>
                    <v:line id="直接连接符 240" o:spid="_x0000_s1081" style="position:absolute;flip:y;visibility:visible" from="6659,2325" to="7294,2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+UsMIAAADcAAAADwAAAGRycy9kb3ducmV2LnhtbERP3WrCMBS+H/gO4QjeraniZHaNsgkD&#10;2Y3M+QCH5tiUNSc1ydrap18uBrv8+P7L/Whb0ZMPjWMFyywHQVw53XCt4PL1/vgMIkRkja1jUnCn&#10;APvd7KHEQruBP6k/x1qkEA4FKjAxdoWUoTJkMWSuI07c1XmLMUFfS+1xSOG2las830iLDacGgx0d&#10;DFXf5x+roJ3iZdq+HcyU39Z3fTptnH/6UGoxH19fQEQa47/4z33UClbrND+dSUd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5+UsMIAAADcAAAADwAAAAAAAAAAAAAA&#10;AAChAgAAZHJzL2Rvd25yZXYueG1sUEsFBgAAAAAEAAQA+QAAAJADAAAAAA==&#10;" strokecolor="black [3213]"/>
                  </v:group>
                  <v:shape id="文本框 2" o:spid="_x0000_s1082" type="#_x0000_t202" style="position:absolute;left:6184;width:3327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8sM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kkK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B/LDEAAAA3AAAAA8AAAAAAAAAAAAAAAAAmAIAAGRycy9k&#10;b3ducmV2LnhtbFBLBQYAAAAABAAEAPUAAACJAwAAAAA=&#10;" filled="f" stroked="f">
                    <v:textbox>
                      <w:txbxContent>
                        <w:p w:rsidR="00CF3E4F" w:rsidRDefault="00CF3E4F" w:rsidP="00CF3E4F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(t)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文本框 2" o:spid="_x0000_s1083" type="#_x0000_t202" style="position:absolute;left:13531;top:9513;width:1739;height:28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  <v:textbox>
                      <w:txbxContent>
                        <w:p w:rsidR="00CF3E4F" w:rsidRDefault="00CF3E4F" w:rsidP="00CF3E4F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t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文本框 2" o:spid="_x0000_s1084" type="#_x0000_t202" style="position:absolute;left:5708;top:10359;width:1740;height:25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  <v:textbox>
                      <w:txbxContent>
                        <w:p w:rsidR="00CF3E4F" w:rsidRDefault="00CF3E4F" w:rsidP="00CF3E4F"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文本框 2" o:spid="_x0000_s1085" type="#_x0000_t202" style="position:absolute;left:1215;top:10253;width:2788;height:28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<v:textbox>
                      <w:txbxContent>
                        <w:p w:rsidR="00CF3E4F" w:rsidRDefault="00CF3E4F" w:rsidP="00CF3E4F">
                          <m:oMathPara>
                            <m:oMath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-2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文本框 2" o:spid="_x0000_s1086" type="#_x0000_t202" style="position:absolute;left:9038;top:10253;width:1740;height:28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<v:textbox>
                      <w:txbxContent>
                        <w:p w:rsidR="00CF3E4F" w:rsidRDefault="00CF3E4F" w:rsidP="00CF3E4F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文本框 2" o:spid="_x0000_s1087" type="#_x0000_t202" style="position:absolute;left:4862;top:5285;width:1740;height:28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  <v:textbox>
                      <w:txbxContent>
                        <w:p w:rsidR="00CF3E4F" w:rsidRDefault="00CF3E4F" w:rsidP="00CF3E4F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oMath>
                          </m:oMathPara>
                        </w:p>
                      </w:txbxContent>
                    </v:textbox>
                  </v:shape>
                  <v:shape id="文本框 2" o:spid="_x0000_s1088" type="#_x0000_t202" style="position:absolute;left:4704;top:2431;width:1740;height:28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Vuw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na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lbsHEAAAA3AAAAA8AAAAAAAAAAAAAAAAAmAIAAGRycy9k&#10;b3ducmV2LnhtbFBLBQYAAAAABAAEAPUAAACJAwAAAAA=&#10;" filled="f" stroked="f">
                    <v:textbox>
                      <w:txbxContent>
                        <w:p w:rsidR="00CF3E4F" w:rsidRDefault="00CF3E4F" w:rsidP="00CF3E4F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oMath>
                          </m:oMathPara>
                        </w:p>
                      </w:txbxContent>
                    </v:textbox>
                  </v:shape>
                  <w10:wrap anchorx="page"/>
                </v:group>
              </w:pict>
            </w:r>
          </w:p>
          <w:p w:rsidR="00CF3E4F" w:rsidRDefault="00CF3E4F" w:rsidP="00CF3E4F"/>
          <w:p w:rsidR="00CF3E4F" w:rsidRDefault="00CF3E4F" w:rsidP="00CF3E4F"/>
          <w:p w:rsidR="00CF3E4F" w:rsidRDefault="00CF3E4F" w:rsidP="00CF3E4F"/>
          <w:p w:rsidR="00CF3E4F" w:rsidRPr="00D46065" w:rsidRDefault="00CF3E4F" w:rsidP="00CF3E4F"/>
          <w:p w:rsidR="00CF3E4F" w:rsidRDefault="00CF3E4F" w:rsidP="00CF3E4F"/>
          <w:p w:rsidR="00B137F9" w:rsidRDefault="00B137F9" w:rsidP="00ED6C29"/>
          <w:p w:rsidR="00ED6C29" w:rsidRDefault="00CA1BD4" w:rsidP="00ED6C29">
            <w:r>
              <w:rPr>
                <w:rFonts w:hint="eastAsia"/>
              </w:rPr>
              <w:t>四</w:t>
            </w:r>
            <w:r w:rsidR="00ED6C29">
              <w:rPr>
                <w:rFonts w:hint="eastAsia"/>
              </w:rPr>
              <w:t>、计算题（</w:t>
            </w:r>
            <w:r w:rsidR="00CF3E4F">
              <w:rPr>
                <w:rFonts w:hint="eastAsia"/>
              </w:rPr>
              <w:t>每题</w:t>
            </w:r>
            <w:r w:rsidR="00CF3E4F">
              <w:rPr>
                <w:rFonts w:hint="eastAsia"/>
              </w:rPr>
              <w:t>15</w:t>
            </w:r>
            <w:r w:rsidR="00CF3E4F">
              <w:rPr>
                <w:rFonts w:hint="eastAsia"/>
              </w:rPr>
              <w:t>分，共</w:t>
            </w:r>
            <w:r w:rsidR="007A30E1">
              <w:rPr>
                <w:rFonts w:hint="eastAsia"/>
              </w:rPr>
              <w:t>75</w:t>
            </w:r>
            <w:r w:rsidR="00ED6C29">
              <w:rPr>
                <w:rFonts w:hint="eastAsia"/>
              </w:rPr>
              <w:t>分）</w:t>
            </w:r>
          </w:p>
          <w:p w:rsidR="00ED6C29" w:rsidRDefault="00ED6C29" w:rsidP="00ED6C29"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一个具有两个初始条件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(0)</m:t>
              </m:r>
            </m:oMath>
            <w:r>
              <w:rPr>
                <w:rFonts w:hint="eastAsia"/>
              </w:rPr>
              <w:t>的线性非时变系统，其激励为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rFonts w:hint="eastAsia"/>
              </w:rPr>
              <w:t>，输出响应为</w:t>
            </w:r>
            <m:oMath>
              <m:r>
                <w:rPr>
                  <w:rFonts w:ascii="Cambria Math" w:hAnsi="Cambria Math" w:hint="eastAsia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</m:oMath>
            <w:r>
              <w:rPr>
                <w:rFonts w:hint="eastAsia"/>
              </w:rPr>
              <w:t>，已知：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当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 w:hint="eastAsia"/>
                </w:rPr>
                <m:t>=0</m:t>
              </m:r>
              <m:r>
                <w:rPr>
                  <w:rFonts w:ascii="Cambria Math" w:hAnsi="Cambria Math" w:hint="eastAsia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5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</m:oMath>
            <w:r>
              <w:rPr>
                <w:rFonts w:hint="eastAsia"/>
              </w:rPr>
              <w:t>时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t+5</m:t>
                  </m:r>
                </m:e>
              </m:d>
              <m:r>
                <w:rPr>
                  <w:rFonts w:ascii="Cambria Math" w:hAnsi="Cambria Math"/>
                </w:rPr>
                <m:t>, t&gt;0</m:t>
              </m:r>
            </m:oMath>
            <w:r>
              <w:rPr>
                <w:rFonts w:hint="eastAsia"/>
              </w:rPr>
              <w:t>；</w:t>
            </w:r>
          </w:p>
          <w:p w:rsidR="00ED6C29" w:rsidRDefault="00ED6C29" w:rsidP="00ED6C2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当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 w:hint="eastAsia"/>
                </w:rPr>
                <m:t>=0</m:t>
              </m:r>
              <m:r>
                <w:rPr>
                  <w:rFonts w:ascii="Cambria Math" w:hAnsi="Cambria Math" w:hint="eastAsia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 w:hint="eastAsia"/>
                </w:rPr>
                <m:t>1</m:t>
              </m:r>
              <m:r>
                <w:rPr>
                  <w:rFonts w:ascii="Cambria Math" w:hAnsi="Cambria Math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 w:hint="eastAsia"/>
                </w:rPr>
                <m:t>4</m:t>
              </m:r>
            </m:oMath>
            <w:r>
              <w:rPr>
                <w:rFonts w:hint="eastAsia"/>
              </w:rPr>
              <w:t>时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5</m:t>
                  </m:r>
                  <m:r>
                    <w:rPr>
                      <w:rFonts w:ascii="Cambria Math" w:hAnsi="Cambria Math"/>
                    </w:rPr>
                    <m:t>t+</m:t>
                  </m:r>
                  <m:r>
                    <w:rPr>
                      <w:rFonts w:ascii="Cambria Math" w:hAnsi="Cambria Math" w:hint="eastAsia"/>
                    </w:rPr>
                    <m:t>1</m:t>
                  </m:r>
                </m:e>
              </m:d>
              <m:r>
                <w:rPr>
                  <w:rFonts w:ascii="Cambria Math" w:hAnsi="Cambria Math"/>
                </w:rPr>
                <m:t>, t&gt;0</m:t>
              </m:r>
            </m:oMath>
            <w:r>
              <w:rPr>
                <w:rFonts w:hint="eastAsia"/>
              </w:rPr>
              <w:t>；</w:t>
            </w:r>
          </w:p>
          <w:p w:rsidR="00ED6C29" w:rsidRDefault="00ED6C29" w:rsidP="00ED6C2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当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 w:hint="eastAsia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1</m:t>
                        </m:r>
                        <m:r>
                          <w:rPr>
                            <w:rFonts w:ascii="Cambria Math" w:hAnsi="Cambria Math" w:hint="eastAsia"/>
                          </w:rPr>
                          <m:t>，</m:t>
                        </m:r>
                        <m:r>
                          <w:rPr>
                            <w:rFonts w:ascii="Cambria Math" w:hAnsi="Cambria Math" w:hint="eastAsia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</w:rPr>
                          <m:t>&g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t&lt;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hint="eastAsia"/>
                </w:rPr>
                <m:t>，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 xml:space="preserve">=1,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d>
              <m:r>
                <w:rPr>
                  <w:rFonts w:ascii="Cambria Math" w:hAnsi="Cambria Math"/>
                </w:rPr>
                <m:t>=1</m:t>
              </m:r>
            </m:oMath>
            <w:r>
              <w:rPr>
                <w:rFonts w:hint="eastAsia"/>
              </w:rPr>
              <w:t>时，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 w:hint="eastAsia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t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+1</m:t>
                  </m:r>
                </m:e>
              </m:d>
              <m:r>
                <w:rPr>
                  <w:rFonts w:ascii="Cambria Math" w:hAnsi="Cambria Math"/>
                </w:rPr>
                <m:t>, t&gt;0</m:t>
              </m:r>
            </m:oMath>
            <w:r>
              <w:rPr>
                <w:rFonts w:hint="eastAsia"/>
              </w:rPr>
              <w:t>。</w:t>
            </w:r>
          </w:p>
          <w:p w:rsidR="00ED6C29" w:rsidRDefault="00ED6C29" w:rsidP="00ED6C29">
            <w:r>
              <w:rPr>
                <w:rFonts w:hint="eastAsia"/>
              </w:rPr>
              <w:t>求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 w:hint="eastAsia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hint="eastAsia"/>
                          </w:rPr>
                          <m:t>5</m:t>
                        </m:r>
                        <m:r>
                          <w:rPr>
                            <w:rFonts w:ascii="Cambria Math" w:hAnsi="Cambria Math" w:hint="eastAsia"/>
                          </w:rPr>
                          <m:t>，</m:t>
                        </m:r>
                        <m:r>
                          <w:rPr>
                            <w:rFonts w:ascii="Cambria Math" w:hAnsi="Cambria Math" w:hint="eastAsia"/>
                          </w:rPr>
                          <m:t>t</m:t>
                        </m:r>
                        <m:r>
                          <w:rPr>
                            <w:rFonts w:ascii="Cambria Math" w:hAnsi="Cambria Math"/>
                          </w:rPr>
                          <m:t>&gt;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0,  t&lt;0</m:t>
                        </m:r>
                      </m:e>
                    </m:mr>
                  </m:m>
                </m:e>
              </m:d>
            </m:oMath>
            <w:r>
              <w:rPr>
                <w:rFonts w:hint="eastAsia"/>
              </w:rPr>
              <w:t>时的零状态响应。</w:t>
            </w:r>
          </w:p>
          <w:p w:rsidR="00ED6C29" w:rsidRDefault="00ED6C29" w:rsidP="00ED6C29"/>
          <w:p w:rsidR="00ED6C29" w:rsidRDefault="00ED6C29" w:rsidP="00ED6C29"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信号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4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100t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in3t</m:t>
                  </m:r>
                </m:num>
                <m:den>
                  <m:r>
                    <w:rPr>
                      <w:rFonts w:ascii="Cambria Math" w:hAnsi="Cambria Math"/>
                    </w:rPr>
                    <m:t>πt</m:t>
                  </m:r>
                </m:den>
              </m:f>
            </m:oMath>
            <w:r>
              <w:rPr>
                <w:rFonts w:hint="eastAsia"/>
              </w:rPr>
              <w:t>，</w:t>
            </w:r>
          </w:p>
          <w:p w:rsidR="00ED6C29" w:rsidRDefault="00ED6C29" w:rsidP="00ED6C2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判断该信号是能量信号还是功率信号？</w:t>
            </w:r>
          </w:p>
          <w:p w:rsidR="00ED6C29" w:rsidRDefault="00ED6C29" w:rsidP="00ED6C2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若该信号是能量信号，求其能量谱和它在单位电阻上消耗的能量。</w:t>
            </w:r>
          </w:p>
          <w:p w:rsidR="00ED6C29" w:rsidRPr="00A13B19" w:rsidRDefault="00ED6C29" w:rsidP="00ED6C29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若该信号是功率信号，求其功率谱和它在单位电阻上消耗的平均功率。</w:t>
            </w:r>
          </w:p>
          <w:p w:rsidR="00ED6C29" w:rsidRDefault="00ED6C29" w:rsidP="00ED6C29"/>
          <w:p w:rsidR="00ED6C29" w:rsidRDefault="00CF3E4F" w:rsidP="00ED6C29">
            <w:r>
              <w:rPr>
                <w:rFonts w:hint="eastAsia"/>
              </w:rPr>
              <w:t>3</w:t>
            </w:r>
            <w:r w:rsidR="00ED6C29">
              <w:rPr>
                <w:rFonts w:hint="eastAsia"/>
              </w:rPr>
              <w:t>、描述线性时不变系统的微分方程为</w:t>
            </w:r>
          </w:p>
          <w:p w:rsidR="00ED6C29" w:rsidRPr="00741AB1" w:rsidRDefault="004A42C8" w:rsidP="00ED6C29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+2y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</w:rPr>
                  <m:t>6f(t)</m:t>
                </m:r>
              </m:oMath>
            </m:oMathPara>
          </w:p>
          <w:p w:rsidR="0082502C" w:rsidRDefault="00ED6C29" w:rsidP="0081035E">
            <w:r>
              <w:rPr>
                <w:rFonts w:hint="eastAsia"/>
              </w:rPr>
              <w:t>已知</w:t>
            </w:r>
            <m:oMath>
              <m:r>
                <w:rPr>
                  <w:rFonts w:ascii="Cambria Math" w:hAnsi="Cambria Math"/>
                </w:rPr>
                <m:t>y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-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 xml:space="preserve">=2,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0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-</m:t>
                      </m:r>
                    </m:sub>
                  </m:sSub>
                </m:e>
              </m:d>
              <m:r>
                <w:rPr>
                  <w:rFonts w:ascii="Cambria Math" w:hAnsi="Cambria Math"/>
                </w:rPr>
                <m:t>=1, 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ε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>
              <w:rPr>
                <w:rFonts w:hint="eastAsia"/>
              </w:rPr>
              <w:t>求该系统的零输入响应、零状态响应和全响应。</w:t>
            </w:r>
          </w:p>
          <w:p w:rsidR="0081035E" w:rsidRDefault="0081035E" w:rsidP="0081035E"/>
          <w:p w:rsidR="0081035E" w:rsidRDefault="0081035E" w:rsidP="0081035E"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、线性时不变系统的幅频响应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 w:hint="eastAsia"/>
                    </w:rPr>
                    <m:t>H</m:t>
                  </m:r>
                  <m:r>
                    <w:rPr>
                      <w:rFonts w:ascii="Cambria Math" w:hAnsi="Cambria Math"/>
                    </w:rPr>
                    <m:t>(jω)</m:t>
                  </m:r>
                </m:e>
              </m:d>
            </m:oMath>
            <w:r>
              <w:rPr>
                <w:rFonts w:hint="eastAsia"/>
              </w:rPr>
              <w:t>和相频响应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φ(ω)</m:t>
              </m:r>
            </m:oMath>
            <w:r>
              <w:rPr>
                <w:rFonts w:hint="eastAsia"/>
              </w:rPr>
              <w:t>如图所示，若系统的激励为</w:t>
            </w:r>
          </w:p>
          <w:p w:rsidR="0081035E" w:rsidRPr="003E58E4" w:rsidRDefault="0081035E" w:rsidP="0081035E"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2+4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4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⁡</m:t>
                </m:r>
                <m:r>
                  <w:rPr>
                    <w:rFonts w:ascii="Cambria Math" w:hAnsi="Cambria Math"/>
                  </w:rPr>
                  <m:t>(10t)</m:t>
                </m:r>
              </m:oMath>
            </m:oMathPara>
          </w:p>
          <w:p w:rsidR="0081035E" w:rsidRDefault="0081035E" w:rsidP="0081035E">
            <w:r>
              <w:rPr>
                <w:rFonts w:hint="eastAsia"/>
              </w:rPr>
              <w:t>求系统的响应。</w:t>
            </w:r>
          </w:p>
          <w:p w:rsidR="0081035E" w:rsidRPr="0081035E" w:rsidRDefault="004A42C8" w:rsidP="0081035E">
            <w:r>
              <w:rPr>
                <w:noProof/>
              </w:rPr>
              <w:pict>
                <v:group id="组合 228" o:spid="_x0000_s1154" style="position:absolute;left:0;text-align:left;margin-left:230.3pt;margin-top:2.15pt;width:172.55pt;height:146pt;z-index:251674624;mso-position-horizontal-relative:margin" coordsize="21916,18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">
                  <v:line id="直接连接符 215" o:spid="_x0000_s1155" style="position:absolute;flip:y;visibility:visible" from="13953,6606" to="15962,10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sYNcQAAADcAAAADwAAAGRycy9kb3ducmV2LnhtbESP0WoCMRRE3wv9h3ALvtWsUqVdjWKF&#10;gvgibv2Ay+Z2s7i5WZNU1/16Iwg+DjNzhpkvO9uIM/lQO1YwGmYgiEuna64UHH5/3j9BhIissXFM&#10;Cq4UYLl4fZljrt2F93QuYiUShEOOCkyMbS5lKA1ZDEPXEifvz3mLMUlfSe3xkuC2keMsm0qLNacF&#10;gy2tDZXH4t8qaPp46L++16bPTh9XvdtNnZ9slRq8dasZiEhdfIYf7Y1WMB5N4H4mHQG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Wxg1xAAAANwAAAAPAAAAAAAAAAAA&#10;AAAAAKECAABkcnMvZG93bnJldi54bWxQSwUGAAAAAAQABAD5AAAAkgMAAAAA&#10;" strokecolor="black [3213]"/>
                  <v:group id="组合 227" o:spid="_x0000_s1156" style="position:absolute;width:21916;height:18546" coordsize="21916,185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group id="组合 213" o:spid="_x0000_s1157" style="position:absolute;left:1057;width:20401;height:18546" coordsize="20401,185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  <v:group id="组合 211" o:spid="_x0000_s1158" style="position:absolute;width:20401;height:18446" coordsize="20401,18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      <v:line id="直接连接符 207" o:spid="_x0000_s1159" style="position:absolute;flip:y;visibility:visible" from="1268,9672" to="9619,11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y1BMQAAADcAAAADwAAAGRycy9kb3ducmV2LnhtbESP0WoCMRRE3wv+Q7iCbzWpWKurUVpB&#10;kL6I1g+4bK6bpZubbZLqul/fFAp9HGbmDLPadK4RVwqx9qzhaaxAEJfe1FxpOH/sHucgYkI22Hgm&#10;DXeKsFkPHlZYGH/jI11PqRIZwrFADTaltpAylpYcxrFvibN38cFhyjJU0gS8Zbhr5ESpmXRYc16w&#10;2NLWUvl5+nYamj6d+8Xb1vbqa3o3h8PMh+d3rUfD7nUJIlGX/sN/7b3RMFEv8HsmHwG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HLUExAAAANwAAAAPAAAAAAAAAAAA&#10;AAAAAKECAABkcnMvZG93bnJldi54bWxQSwUGAAAAAAQABAD5AAAAkgMAAAAA&#10;" strokecolor="black [3213]"/>
                        <v:group id="组合 210" o:spid="_x0000_s1160" style="position:absolute;width:20401;height:18446" coordsize="20401,18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      <v:shape id="直接箭头连接符 196" o:spid="_x0000_s1161" type="#_x0000_t32" style="position:absolute;top:11416;width:20401;height:26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HuJsIAAADcAAAADwAAAGRycy9kb3ducmV2LnhtbERPS4vCMBC+L/gfwgje1lQFH9UoIvjY&#10;vVkF9TY0Y1tsJqWJWv/9ZkHwNh/fc2aLxpTiQbUrLCvodSMQxKnVBWcKjof19xiE88gaS8uk4EUO&#10;FvPW1wxjbZ+8p0fiMxFC2MWoIPe+iqV0aU4GXddWxIG72tqgD7DOpK7xGcJNKftRNJQGCw4NOVa0&#10;yim9JXejYCRP22ic7vq9yeB4vqwS+/O7sUp12s1yCsJT4z/it3unw/zJEP6fCRf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HuJsIAAADcAAAADwAAAAAAAAAAAAAA&#10;AAChAgAAZHJzL2Rvd25yZXYueG1sUEsFBgAAAAAEAAQA+QAAAJADAAAAAA==&#10;" strokecolor="black [3213]">
                            <v:stroke endarrow="block"/>
                          </v:shape>
                          <v:shape id="直接箭头连接符 198" o:spid="_x0000_s1162" type="#_x0000_t32" style="position:absolute;left:9302;width:457;height:1844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DEgccAAADcAAAADwAAAGRycy9kb3ducmV2LnhtbESPT2sCQQzF74V+hyGF3nS2Fvtn6yhV&#10;EERBqBWxtzATd5fuZJadUVc/fXMQekt4L+/9Mpp0vlYnamMV2MBTPwNFbIOruDCw/Z733kDFhOyw&#10;DkwGLhRhMr6/G2Huwpm/6LRJhZIQjjkaKFNqcq2jLclj7IeGWLRDaD0mWdtCuxbPEu5rPciyF+2x&#10;YmkosaFZSfZ3c/QG7H6G88PVH4fPP8vpdfe6suv9ypjHh+7zA1SiLv2bb9cLJ/jvQivPyAR6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4MSBxwAAANwAAAAPAAAAAAAA&#10;AAAAAAAAAKECAABkcnMvZG93bnJldi54bWxQSwUGAAAAAAQABAD5AAAAlQMAAAAA&#10;" strokecolor="black [3213]">
                            <v:stroke endarrow="block"/>
                          </v:shape>
                          <v:line id="直接连接符 201" o:spid="_x0000_s1163" style="position:absolute;visibility:visible" from="1215,11205" to="1215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nIn8UAAADcAAAADwAAAGRycy9kb3ducmV2LnhtbESPQWvCQBSE74X+h+UVvNVNAhpJXSUU&#10;hGpPakuvj+wzic2+DbvbGP31XaHQ4zAz3zDL9Wg6MZDzrWUF6TQBQVxZ3XKt4OO4eV6A8AFZY2eZ&#10;FFzJw3r1+LDEQtsL72k4hFpECPsCFTQh9IWUvmrIoJ/anjh6J+sMhihdLbXDS4SbTmZJMpcGW44L&#10;Dfb02lD1ffgxChbV7uzKvNyms88+vw3Z+3zzlSs1eRrLFxCBxvAf/mu/aQVZksL9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nIn8UAAADcAAAADwAAAAAAAAAA&#10;AAAAAAChAgAAZHJzL2Rvd25yZXYueG1sUEsFBgAAAAAEAAQA+QAAAJMDAAAAAA==&#10;" strokecolor="black [3213]"/>
                          <v:line id="直接连接符 203" o:spid="_x0000_s1164" style="position:absolute;visibility:visible" from="17653,10835" to="17653,11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fzc8YAAADc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Vp8gz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X83PGAAAA3AAAAA8AAAAAAAAA&#10;AAAAAAAAoQIAAGRycy9kb3ducmV2LnhtbFBLBQYAAAAABAAEAPkAAACUAwAAAAA=&#10;" strokecolor="black [3213]"/>
                          <v:line id="直接连接符 204" o:spid="_x0000_s1165" style="position:absolute;visibility:visible" from="9672,15275" to="10359,15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5rB8YAAADc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Vp8gz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+awfGAAAA3AAAAA8AAAAAAAAA&#10;AAAAAAAAoQIAAGRycy9kb3ducmV2LnhtbFBLBQYAAAAABAAEAPkAAACUAwAAAAA=&#10;" strokecolor="black [3213]"/>
                          <v:line id="直接连接符 205" o:spid="_x0000_s1166" style="position:absolute;visibility:visible" from="9566,7611" to="10253,7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LOnMYAAADcAAAADwAAAGRycy9kb3ducmV2LnhtbESPT2vCQBTE7wW/w/IEb3VjQCOpqwRB&#10;8M9J29LrI/uapM2+DbtrTPvpXaHQ4zAzv2FWm8G0oifnG8sKZtMEBHFpdcOVgrfX3fMShA/IGlvL&#10;pOCHPGzWo6cV5tre+Ez9JVQiQtjnqKAOocul9GVNBv3UdsTR+7TOYIjSVVI7vEW4aWWaJAtpsOG4&#10;UGNH25rK78vVKFiWxy9XZMVhNn/vst8+PS12H5lSk/FQvIAINIT/8F97rxWkyRweZ+IR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yzpzGAAAA3AAAAA8AAAAAAAAA&#10;AAAAAAAAoQIAAGRycy9kb3ducmV2LnhtbFBLBQYAAAAABAAEAPkAAACUAwAAAAA=&#10;" strokecolor="black [3213]"/>
                          <v:line id="直接连接符 206" o:spid="_x0000_s1167" style="position:absolute;visibility:visible" from="9515,9672" to="17654,11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BQ68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ksH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BQ68UAAADcAAAADwAAAAAAAAAA&#10;AAAAAAChAgAAZHJzL2Rvd25yZXYueG1sUEsFBgAAAAAEAAQA+QAAAJMDAAAAAA==&#10;" strokecolor="black [3213]"/>
                          <v:line id="直接连接符 208" o:spid="_x0000_s1168" style="position:absolute;visibility:visible" from="5285,11099" to="5285,11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NhAsIAAADc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iTuDa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NhAsIAAADcAAAADwAAAAAAAAAAAAAA&#10;AAChAgAAZHJzL2Rvd25yZXYueG1sUEsFBgAAAAAEAAQA+QAAAJADAAAAAA==&#10;" strokecolor="black [3213]"/>
                          <v:line id="直接连接符 209" o:spid="_x0000_s1169" style="position:absolute;visibility:visible" from="13531,11099" to="13531,11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/EmcYAAADcAAAADwAAAGRycy9kb3ducmV2LnhtbESPQWvCQBSE7wX/w/KE3urGgMamrhIE&#10;wdpTtaXXR/Y1SZt9G3bXGP31bqHgcZiZb5jlejCt6Mn5xrKC6SQBQVxa3XCl4OO4fVqA8AFZY2uZ&#10;FFzIw3o1elhiru2Z36k/hEpECPscFdQhdLmUvqzJoJ/Yjjh639YZDFG6SmqH5wg3rUyTZC4NNhwX&#10;auxoU1P5ezgZBYty/+OKrHidzj677Nqnb/PtV6bU43goXkAEGsI9/N/eaQVp8gx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/xJnGAAAA3AAAAA8AAAAAAAAA&#10;AAAAAAAAoQIAAGRycy9kb3ducmV2LnhtbFBLBQYAAAAABAAEAPkAAACUAwAAAAA=&#10;" strokecolor="black [3213]"/>
                        </v:group>
                      </v:group>
                      <v:line id="直接连接符 212" o:spid="_x0000_s1170" style="position:absolute;visibility:visible" from="264,3699" to="17912,18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OmZMUAAADcAAAADwAAAGRycy9kb3ducmV2LnhtbESPQYvCMBSE78L+h/AWvGlqEZGuUdzF&#10;BasH0fWgt0fzbMs2L6WJtv57Iwgeh5n5hpktOlOJGzWutKxgNIxAEGdWl5wrOP79DqYgnEfWWFkm&#10;BXdysJh/9GaYaNvynm4Hn4sAYZeggsL7OpHSZQUZdENbEwfvYhuDPsgml7rBNsBNJeMomkiDJYeF&#10;Amv6KSj7P1yNgvR0as87jC/f63TcpS5arbabo1L9z275BcJT59/hV3utFcSjG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OmZMUAAADcAAAADwAAAAAAAAAA&#10;AAAAAAChAgAAZHJzL2Rvd25yZXYueG1sUEsFBgAAAAAEAAQA+QAAAJMDAAAAAA==&#10;" strokecolor="black [3213]" strokeweight=".5pt">
                        <v:stroke dashstyle="dash"/>
                      </v:line>
                    </v:group>
                    <v:shape id="文本框 2" o:spid="_x0000_s1171" type="#_x0000_t202" style="position:absolute;left:14270;top:4071;width:5703;height:28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NDW8IA&#10;AADcAAAADwAAAGRycy9kb3ducmV2LnhtbESPQWvCQBSE74X+h+UJvdVNpC0luorUFjz0Uk3vj+wz&#10;G8y+Ddmnif/eFQSPw8x8wyxWo2/VmfrYBDaQTzNQxFWwDdcGyv3P6yeoKMgW28Bk4EIRVsvnpwUW&#10;Ngz8R+ed1CpBOBZowIl0hdaxcuQxTkNHnLxD6D1Kkn2tbY9DgvtWz7LsQ3tsOC047OjLUXXcnbwB&#10;EbvOL+W3j9v/8XczuKx6x9KYl8m4noMSGuURvre31sAsf4P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E0NbwgAAANwAAAAPAAAAAAAAAAAAAAAAAJgCAABkcnMvZG93&#10;bnJldi54bWxQSwUGAAAAAAQABAD1AAAAhwMAAAAA&#10;" filled="f" stroked="f">
                      <v:textbox style="mso-fit-shape-to-text:t">
                        <w:txbxContent>
                          <w:p w:rsidR="0081035E" w:rsidRDefault="004A42C8" w:rsidP="0081035E"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H(jω)</m:t>
                                    </m:r>
                                  </m:e>
                                </m:d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72" type="#_x0000_t202" style="position:absolute;left:1213;top:1747;width:4058;height:28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4t8IA&#10;AADcAAAADwAAAGRycy9kb3ducmV2LnhtbESPQWvCQBSE74L/YXlCb7qJUCmpq4i24KGX2nh/ZF+z&#10;wezbkH2a+O+7gtDjMDPfMOvt6Ft1oz42gQ3kiwwUcRVsw7WB8udz/gYqCrLFNjAZuFOE7WY6WWNh&#10;w8DfdDtJrRKEY4EGnEhXaB0rRx7jInTEyfsNvUdJsq+17XFIcN/qZZattMeG04LDjvaOqsvp6g2I&#10;2F1+Lz98PJ7Hr8PgsuoVS2NeZuPuHZTQKP/hZ/toDSzzFTzOpCO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jXi3wgAAANwAAAAPAAAAAAAAAAAAAAAAAJgCAABkcnMvZG93&#10;bnJldi54bWxQSwUGAAAAAAQABAD1AAAAhwMAAAAA&#10;" filled="f" stroked="f">
                      <v:textbox style="mso-fit-shape-to-text:t"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φ(ω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73" type="#_x0000_t202" style="position:absolute;left:8404;top:5814;width:1936;height:2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π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74" type="#_x0000_t202" style="position:absolute;left:7558;top:13583;width:3099;height:27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-π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75" type="#_x0000_t202" style="position:absolute;left:19979;top:10571;width:1937;height:27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ω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76" type="#_x0000_t202" style="position:absolute;left:13478;top:10676;width:1936;height:26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  <v:textbox>
                        <w:txbxContent>
                          <w:p w:rsidR="0081035E" w:rsidRDefault="0081035E" w:rsidP="0081035E">
                            <w:r>
                              <w:t>5</w:t>
                            </w:r>
                          </w:p>
                        </w:txbxContent>
                      </v:textbox>
                    </v:shape>
                    <v:shape id="文本框 2" o:spid="_x0000_s1177" type="#_x0000_t202" style="position:absolute;left:16755;top:10729;width:2730;height:26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78" type="#_x0000_t202" style="position:absolute;top:10888;width:3517;height:26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10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79" type="#_x0000_t202" style="position:absolute;left:4968;top:10835;width:2730;height:26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-5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80" type="#_x0000_t202" style="position:absolute;left:8879;top:10888;width:2039;height:26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  <v:shape id="文本框 2" o:spid="_x0000_s1181" type="#_x0000_t202" style="position:absolute;left:9778;top:7611;width:2254;height:26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  <v:textbox>
                        <w:txbxContent>
                          <w:p w:rsidR="0081035E" w:rsidRDefault="0081035E" w:rsidP="0081035E">
                            <m:oMathPara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v:group>
                  <w10:wrap anchorx="margin"/>
                </v:group>
              </w:pict>
            </w:r>
          </w:p>
        </w:tc>
      </w:tr>
    </w:tbl>
    <w:p w:rsidR="0082502C" w:rsidRPr="0082502C" w:rsidRDefault="0082502C">
      <w:pPr>
        <w:spacing w:line="240" w:lineRule="atLeast"/>
        <w:rPr>
          <w:rFonts w:ascii="宋体" w:hAnsi="宋体"/>
          <w:b/>
          <w:szCs w:val="21"/>
        </w:rPr>
      </w:pPr>
    </w:p>
    <w:p w:rsidR="00ED6C29" w:rsidRDefault="00ED6C29" w:rsidP="00ED6C29">
      <w:pPr>
        <w:spacing w:line="240" w:lineRule="atLeast"/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lastRenderedPageBreak/>
        <w:t>昆明理工大学</w:t>
      </w:r>
      <w:r>
        <w:rPr>
          <w:rFonts w:ascii="宋体" w:hAnsi="宋体"/>
          <w:b/>
          <w:sz w:val="28"/>
          <w:szCs w:val="28"/>
        </w:rPr>
        <w:t>2020</w:t>
      </w:r>
      <w:r>
        <w:rPr>
          <w:rFonts w:ascii="宋体" w:hAnsi="宋体" w:hint="eastAsia"/>
          <w:b/>
          <w:sz w:val="28"/>
          <w:szCs w:val="28"/>
        </w:rPr>
        <w:t>年硕士研究生招生入学考试试题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0"/>
      </w:tblGrid>
      <w:tr w:rsidR="00ED6C29" w:rsidTr="00ED6C29">
        <w:trPr>
          <w:trHeight w:val="13229"/>
        </w:trPr>
        <w:tc>
          <w:tcPr>
            <w:tcW w:w="9030" w:type="dxa"/>
          </w:tcPr>
          <w:p w:rsidR="00821580" w:rsidRDefault="00CF3E4F" w:rsidP="00821580">
            <w:r>
              <w:rPr>
                <w:rFonts w:hint="eastAsia"/>
              </w:rPr>
              <w:t>5</w:t>
            </w:r>
            <w:r w:rsidR="00821580">
              <w:rPr>
                <w:rFonts w:hint="eastAsia"/>
              </w:rPr>
              <w:t>、如图所示的系统，当激励信号</w:t>
            </w:r>
            <m:oMath>
              <m:r>
                <w:rPr>
                  <w:rFonts w:ascii="Cambria Math" w:hAnsi="Cambria Math" w:hint="eastAsi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</m:d>
              <m:r>
                <w:rPr>
                  <w:rFonts w:ascii="Cambria Math" w:hAnsi="Cambria Math"/>
                </w:rPr>
                <m:t>=ε(t)</m:t>
              </m:r>
            </m:oMath>
            <w:r w:rsidR="00821580">
              <w:t xml:space="preserve">, </w:t>
            </w:r>
            <w:r w:rsidR="00821580">
              <w:rPr>
                <w:rFonts w:hint="eastAsia"/>
              </w:rPr>
              <w:t>求系统的零状态响应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zs</m:t>
                  </m:r>
                </m:sub>
              </m:sSub>
              <m:r>
                <w:rPr>
                  <w:rFonts w:ascii="Cambria Math" w:hAnsi="Cambria Math"/>
                </w:rPr>
                <m:t>(t)</m:t>
              </m:r>
            </m:oMath>
          </w:p>
          <w:p w:rsidR="00821580" w:rsidRDefault="004A42C8" w:rsidP="00821580">
            <w:r>
              <w:rPr>
                <w:noProof/>
              </w:rPr>
              <w:pict>
                <v:group id="组合 33" o:spid="_x0000_s1117" style="position:absolute;left:0;text-align:left;margin-left:0;margin-top:3.65pt;width:358.25pt;height:101.85pt;z-index:251668480;mso-position-horizontal:center;mso-position-horizontal-relative:margin;mso-width-relative:margin;mso-height-relative:margin" coordsize="45498,12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">
                  <v:shape id="文本框 2" o:spid="_x0000_s1118" type="#_x0000_t202" style="position:absolute;left:17283;top:4387;width:1950;height:49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<v:textbox>
                      <w:txbxContent>
                        <w:p w:rsidR="00CF3E4F" w:rsidRDefault="004A42C8" w:rsidP="00821580">
                          <m:oMathPara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theme="minorBidi"/>
                                      <w:i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</m:den>
                              </m:f>
                            </m:oMath>
                          </m:oMathPara>
                        </w:p>
                      </w:txbxContent>
                    </v:textbox>
                  </v:shape>
                  <v:group id="组合 35" o:spid="_x0000_s1119" style="position:absolute;width:45498;height:12933" coordsize="45498,1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shape id="文本框 2" o:spid="_x0000_s1120" type="#_x0000_t202" style="position:absolute;left:26744;top:4598;width:1950;height:49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<v:textbox>
                        <w:txbxContent>
                          <w:p w:rsidR="00CF3E4F" w:rsidRDefault="004A42C8" w:rsidP="00821580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s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  <v:group id="组合 37" o:spid="_x0000_s1121" style="position:absolute;width:45498;height:12933" coordsize="45498,12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<v:shape id="文本框 2" o:spid="_x0000_s1122" type="#_x0000_t202" style="position:absolute;left:24894;width:1836;height:26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CF3E4F" w:rsidRDefault="00CF3E4F" w:rsidP="00821580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组合 39" o:spid="_x0000_s1123" style="position:absolute;top:2219;width:45498;height:10714" coordsize="45498,107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<v:shape id="文本框 2" o:spid="_x0000_s1124" type="#_x0000_t202" style="position:absolute;left:32400;top:2801;width:1943;height:26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  <v:textbox>
                            <w:txbxContent>
                              <w:p w:rsidR="00CF3E4F" w:rsidRPr="00376F45" w:rsidRDefault="00376F45" w:rsidP="00821580">
                                <m:oMathPara>
                                  <m:oMath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oMath>
                                </m:oMathPara>
                              </w:p>
                            </w:txbxContent>
                          </v:textbox>
                        </v:shape>
                        <v:group id="组合 41" o:spid="_x0000_s1125" style="position:absolute;width:45498;height:10713" coordsize="45498,107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  <v:shape id="文本框 2" o:spid="_x0000_s1126" type="#_x0000_t202" style="position:absolute;left:19979;top:8034;width:2953;height:26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    <v:textbox>
                              <w:txbxContent>
                                <w:p w:rsidR="00CF3E4F" w:rsidRDefault="00CF3E4F" w:rsidP="0082158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-3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  <v:group id="组合 43" o:spid="_x0000_s1127" style="position:absolute;width:45498;height:10144" coordsize="45498,10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    <v:shape id="文本框 2" o:spid="_x0000_s1128" type="#_x0000_t202" style="position:absolute;left:14588;top:5602;width:2794;height:26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      <v:textbox>
                                <w:txbxContent>
                                  <w:p w:rsidR="00CF3E4F" w:rsidRDefault="00CF3E4F" w:rsidP="00821580"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-2</m:t>
                                        </m:r>
                                      </m:oMath>
                                    </m:oMathPara>
                                  </w:p>
                                </w:txbxContent>
                              </v:textbox>
                            </v:shape>
                            <v:group id="组合 45" o:spid="_x0000_s1129" style="position:absolute;width:45498;height:10144" coordsize="45498,10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      <v:shape id="文本框 2" o:spid="_x0000_s1130" type="#_x0000_t202" style="position:absolute;top:2325;width:3905;height:26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      <v:textbox>
                                  <w:txbxContent>
                                    <w:p w:rsidR="00CF3E4F" w:rsidRDefault="00CF3E4F" w:rsidP="00821580">
                                      <m:oMathPara>
                                        <m:oMath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F(s)</m:t>
                                          </m:r>
                                        </m:oMath>
                                      </m:oMathPara>
                                    </w:p>
                                  </w:txbxContent>
                                </v:textbox>
                              </v:shape>
                              <v:group id="组合 47" o:spid="_x0000_s1131" style="position:absolute;left:1691;width:43807;height:10144" coordsize="43807,10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        <v:oval id="椭圆 48" o:spid="_x0000_s1132" style="position:absolute;left:6289;top:3382;width:2643;height:26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NcocIA&#10;AADbAAAADwAAAGRycy9kb3ducmV2LnhtbERPXWvCMBR9F/wP4Qp7m6lDhqtGEcEhG0NWFfTt2lzb&#10;YnNTkmjrv18eBj4ezvds0Zla3Mn5yrKC0TABQZxbXXGhYL9bv05A+ICssbZMCh7kYTHv92aYatvy&#10;L92zUIgYwj5FBWUITSqlz0sy6Ie2IY7cxTqDIUJXSO2wjeGmlm9J8i4NVhwbSmxoVVJ+zW5GwfFj&#10;F8xj9Zmf1z/fh1ubSPd12ir1MuiWUxCBuvAU/7s3WsE4jo1f4g+Q8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s1yhwgAAANsAAAAPAAAAAAAAAAAAAAAAAJgCAABkcnMvZG93&#10;bnJldi54bWxQSwUGAAAAAAQABAD1AAAAhwMAAAAA&#10;" filled="f" strokecolor="black [3213]" strokeweight=".5pt"/>
                                <v:oval id="椭圆 49" o:spid="_x0000_s1133" style="position:absolute;left:33827;top:3699;width:2643;height:269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/5OsUA&#10;AADbAAAADwAAAGRycy9kb3ducmV2LnhtbESP3WoCMRSE7wu+QzhC72rWIlJXo4hgkUqR+gN6d9wc&#10;dxc3J0sS3fXtG6HQy2FmvmEms9ZU4k7Ol5YV9HsJCOLM6pJzBfvd8u0DhA/IGivLpOBBHmbTzssE&#10;U20b/qH7NuQiQtinqKAIoU6l9FlBBn3P1sTRu1hnMETpcqkdNhFuKvmeJENpsOS4UGBNi4Ky6/Zm&#10;FBxHu2Aei8/svPxeH25NIt3XaaPUa7edj0EEasN/+K+90goGI3h+iT9AT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//k6xQAAANsAAAAPAAAAAAAAAAAAAAAAAJgCAABkcnMv&#10;ZG93bnJldi54bWxQSwUGAAAAAAQABAD1AAAAigMAAAAA&#10;" filled="f" strokecolor="black [3213]" strokeweight=".5pt"/>
                                <v:rect id="矩形 50" o:spid="_x0000_s1134" style="position:absolute;left:15328;top:3382;width:2960;height:285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fHyrsA&#10;AADbAAAADwAAAGRycy9kb3ducmV2LnhtbERPvQrCMBDeBd8hnOCmqYoi1SgiCKKTtTgfzdkWm0tp&#10;osa3N4Pg+PH9r7fBNOJFnastK5iMExDEhdU1lwry62G0BOE8ssbGMin4kIPtpt9bY6rtmy/0ynwp&#10;Ygi7FBVU3replK6oyKAb25Y4cnfbGfQRdqXUHb5juGnkNEkW0mDNsaHClvYVFY/saRTclhdd5uGU&#10;mfPsub9PF84E75QaDsJuBcJT8H/xz33UCuZxffwSf4DcfAE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DXXx8q7AAAA2wAAAA8AAAAAAAAAAAAAAAAAmAIAAGRycy9kb3ducmV2Lnht&#10;bFBLBQYAAAAABAAEAPUAAACAAwAAAAA=&#10;" filled="f" strokecolor="black [3213]" strokeweight=".5pt"/>
                                <v:rect id="矩形 51" o:spid="_x0000_s1135" style="position:absolute;left:24630;top:3541;width:2960;height:285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tiUb0A&#10;AADbAAAADwAAAGRycy9kb3ducmV2LnhtbESPwQrCMBBE74L/EFbwpqmKItUoIgiiJ6t4Xpq1LTab&#10;0kSNf28EweMwM2+Y5TqYWjypdZVlBaNhAoI4t7riQsHlvBvMQTiPrLG2TAre5GC96naWmGr74hM9&#10;M1+ICGGXooLS+yaV0uUlGXRD2xBH72Zbgz7KtpC6xVeEm1qOk2QmDVYcF0psaFtSfs8eRsF1ftLF&#10;JRwyc5w8trfxzJngnVL9XtgsQHgK/h/+tfdawXQE3y/xB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WptiUb0AAADbAAAADwAAAAAAAAAAAAAAAACYAgAAZHJzL2Rvd25yZXYu&#10;eG1sUEsFBgAAAAAEAAQA9QAAAIIDAAAAAA==&#10;" filled="f" strokecolor="black [3213]" strokeweight=".5pt"/>
                                <v:shape id="直接箭头连接符 52" o:spid="_x0000_s1136" type="#_x0000_t32" style="position:absolute;top:4598;width:6236;height:10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wau8UAAADbAAAADwAAAGRycy9kb3ducmV2LnhtbESPzWrDMBCE74W8g9hAbo2cQEtxo4T8&#10;ECg5tU5D6G2xtpYba+VIiu2+fVUo9DjMzDfMYjXYRnTkQ+1YwWyagSAuna65UvB+3N8/gQgRWWPj&#10;mBR8U4DVcnS3wFy7nt+oK2IlEoRDjgpMjG0uZSgNWQxT1xIn79N5izFJX0ntsU9w28h5lj1KizWn&#10;BYMtbQ2Vl+JmFTTdob+ebl9Xs3vtjsX2/GE2vlVqMh7WzyAiDfE//Nd+0Qoe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wau8UAAADbAAAADwAAAAAAAAAA&#10;AAAAAAChAgAAZHJzL2Rvd25yZXYueG1sUEsFBgAAAAAEAAQA+QAAAJMDAAAAAA==&#10;" strokecolor="black [3213]">
                                  <v:stroke endarrow="block"/>
                                </v:shape>
                                <v:shape id="直接箭头连接符 53" o:spid="_x0000_s1137" type="#_x0000_t32" style="position:absolute;left:8932;top:4651;width:6237;height:10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C/IMUAAADbAAAADwAAAGRycy9kb3ducmV2LnhtbESPQUsDMRSE70L/Q3iF3my2SkXWpsVW&#10;hNJT3Sri7bF5blY3L9sk3d3++6YgeBxm5htmsRpsIzryoXasYDbNQBCXTtdcKXg/vN4+gggRWWPj&#10;mBScKcBqObpZYK5dz2/UFbESCcIhRwUmxjaXMpSGLIapa4mT9+28xZikr6T22Ce4beRdlj1IizWn&#10;BYMtbQyVv8XJKmi6XX/8OP0czcu+OxSbzy+z9q1Sk/Hw/AQi0hD/w3/trVYwv4frl/QD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C/IMUAAADbAAAADwAAAAAAAAAA&#10;AAAAAAChAgAAZHJzL2Rvd25yZXYueG1sUEsFBgAAAAAEAAQA+QAAAJMDAAAAAA==&#10;" strokecolor="black [3213]">
                                  <v:stroke endarrow="block"/>
                                </v:shape>
                                <v:shape id="直接箭头连接符 54" o:spid="_x0000_s1138" type="#_x0000_t32" style="position:absolute;left:18288;top:4809;width:6236;height:10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knVMUAAADbAAAADwAAAGRycy9kb3ducmV2LnhtbESPQUsDMRSE70L/Q3iF3my2YkXWpsVW&#10;hNJT3Sri7bF5blY3L9sk3d3++6YgeBxm5htmsRpsIzryoXasYDbNQBCXTtdcKXg/vN4+gggRWWPj&#10;mBScKcBqObpZYK5dz2/UFbESCcIhRwUmxjaXMpSGLIapa4mT9+28xZikr6T22Ce4beRdlj1IizWn&#10;BYMtbQyVv8XJKmi6XX/8OP0czcu+OxSbzy+z9q1Sk/Hw/AQi0hD/w3/trVYwv4frl/QD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MknVMUAAADbAAAADwAAAAAAAAAA&#10;AAAAAAChAgAAZHJzL2Rvd25yZXYueG1sUEsFBgAAAAAEAAQA+QAAAJMDAAAAAA==&#10;" strokecolor="black [3213]">
                                  <v:stroke endarrow="block"/>
                                </v:shape>
                                <v:shape id="直接箭头连接符 55" o:spid="_x0000_s1139" type="#_x0000_t32" style="position:absolute;left:27590;top:4915;width:6237;height:10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WCz8UAAADbAAAADwAAAGRycy9kb3ducmV2LnhtbESPzWrDMBCE74W8g9hAb42cQEpxo4T8&#10;UCg9NU5L6W2xtpYba+VIiu28fRQo9DjMzDfMYjXYRnTkQ+1YwXSSgSAuna65UvBxeHl4AhEissbG&#10;MSm4UIDVcnS3wFy7nvfUFbESCcIhRwUmxjaXMpSGLIaJa4mT9+O8xZikr6T22Ce4beQsyx6lxZrT&#10;gsGWtobKY3G2CprurT99nn9PZvfeHYrt17fZ+Fap+/GwfgYRaYj/4b/2q1Ywn8PtS/oB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4WCz8UAAADbAAAADwAAAAAAAAAA&#10;AAAAAAChAgAAZHJzL2Rvd25yZXYueG1sUEsFBgAAAAAEAAQA+QAAAJMDAAAAAA==&#10;" strokecolor="black [3213]">
                                  <v:stroke endarrow="block"/>
                                </v:shape>
                                <v:shape id="直接箭头连接符 56" o:spid="_x0000_s1140" type="#_x0000_t32" style="position:absolute;left:36470;top:4915;width:6237;height:10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ccuMUAAADbAAAADwAAAGRycy9kb3ducmV2LnhtbESPzWrDMBCE74W8g9hAb42cQENxo4T8&#10;EAg9NU5L6W2xtpYba+VIiu2+fRUo9DjMzDfMYjXYRnTkQ+1YwXSSgSAuna65UvB22j88gQgRWWPj&#10;mBT8UIDVcnS3wFy7no/UFbESCcIhRwUmxjaXMpSGLIaJa4mT9+W8xZikr6T22Ce4beQsy+bSYs1p&#10;wWBLW0PlubhaBU330l/er98Xs3vtTsX249NsfKvU/XhYP4OINMT/8F/7oBU8zuH2Jf0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ccuMUAAADbAAAADwAAAAAAAAAA&#10;AAAAAAChAgAAZHJzL2Rvd25yZXYueG1sUEsFBgAAAAAEAAQA+QAAAJMDAAAAAA==&#10;" strokecolor="black [3213]">
                                  <v:stroke endarrow="block"/>
                                </v:shape>
                                <v:shape id="肘形连接符 57" o:spid="_x0000_s1141" type="#_x0000_t34" style="position:absolute;left:11416;width:13426;height:4645;flip: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AYssIAAADbAAAADwAAAGRycy9kb3ducmV2LnhtbESP0WrCQBRE3wv+w3KFvtWNQrREVxFB&#10;kb7V9ANustdsMHs3ZteY/H23UPBxmJkzzGY32Eb01PnasYL5LAFBXDpdc6XgJz9+fILwAVlj45gU&#10;jORht528bTDT7snf1F9CJSKEfYYKTAhtJqUvDVn0M9cSR+/qOoshyq6SusNnhNtGLpJkKS3WHBcM&#10;tnQwVN4uD6vgazBpUeX6dEzHschv/d0W6VKp9+mwX4MINIRX+L991grSFfx9iT9Ab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mAYssIAAADbAAAADwAAAAAAAAAAAAAA&#10;AAChAgAAZHJzL2Rvd25yZXYueG1sUEsFBgAAAAAEAAQA+QAAAJADAAAAAA==&#10;" adj="-160" strokecolor="black [3213]"/>
                                <v:shape id="肘形连接符 58" o:spid="_x0000_s1142" type="#_x0000_t34" style="position:absolute;left:24842;width:10254;height:3699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v7sr8AAADbAAAADwAAAGRycy9kb3ducmV2LnhtbERPTYvCMBC9C/6HMII3TVUU6RpFRUFk&#10;EXWXPQ/N2FabSUmi1n9vDgseH+97tmhMJR7kfGlZwaCfgCDOrC45V/D7s+1NQfiArLGyTApe5GEx&#10;b7dmmGr75BM9ziEXMYR9igqKEOpUSp8VZND3bU0cuYt1BkOELpfa4TOGm0oOk2QiDZYcGwqsaV1Q&#10;djvfjYLN8iDx5a7N4Pu42q+uI/uXHHZKdTvN8gtEoCZ8xP/unVYwjmPjl/gD5Pw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nv7sr8AAADbAAAADwAAAAAAAAAAAAAAAACh&#10;AgAAZHJzL2Rvd25yZXYueG1sUEsFBgAAAAAEAAQA+QAAAI0DAAAAAA==&#10;" adj="21413" strokecolor="black [3213]">
                                  <v:stroke endarrow="block"/>
                                </v:shape>
                                <v:shape id="肘形连接符 59" o:spid="_x0000_s1143" type="#_x0000_t34" style="position:absolute;left:7611;top:6131;width:22516;height:4013;flip:x y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6A9MEAAADbAAAADwAAAGRycy9kb3ducmV2LnhtbESPQWsCMRSE74L/ITzBm2YtKnVrFBWU&#10;4k3bQ4/PzesmuHlZNum6/vtGEDwOM/MNs1x3rhItNcF6VjAZZyCIC68tlwq+v/ajdxAhImusPJOC&#10;OwVYr/q9Jeba3/hE7TmWIkE45KjAxFjnUobCkMMw9jVx8n594zAm2ZRSN3hLcFfJtyybS4eW04LB&#10;mnaGiuv5zymwh6M7VD+77QVxatr56WhNgUoNB93mA0SkLr7Cz/anVjBbwONL+gF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LoD0wQAAANsAAAAPAAAAAAAAAAAAAAAA&#10;AKECAABkcnMvZG93bnJldi54bWxQSwUGAAAAAAQABAD5AAAAjwMAAAAA&#10;" adj="21534" strokecolor="black [3213]">
                                  <v:stroke endarrow="block"/>
                                </v:shape>
                                <v:line id="直接连接符 60" o:spid="_x0000_s1144" style="position:absolute;visibility:visible" from="30127,5021" to="30127,10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32RcEAAADbAAAADwAAAGRycy9kb3ducmV2LnhtbERPz2vCMBS+D/wfwhN2m6nCWqlGKYKg&#10;7jQ38fponm21eSlJrHV//XIY7Pjx/V6uB9OKnpxvLCuYThIQxKXVDVcKvr+2b3MQPiBrbC2Tgid5&#10;WK9GL0vMtX3wJ/XHUIkYwj5HBXUIXS6lL2sy6Ce2I47cxTqDIUJXSe3wEcNNK2dJkkqDDceGGjva&#10;1FTejnejYF4erq7Iiv30/dRlP/3sI92eM6Vex0OxABFoCP/iP/dOK0jj+vgl/gC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TfZFwQAAANsAAAAPAAAAAAAAAAAAAAAA&#10;AKECAABkcnMvZG93bnJldi54bWxQSwUGAAAAAAQABAD5AAAAjwMAAAAA&#10;" strokecolor="black [3213]"/>
                                <v:shape id="肘形连接符 61" o:spid="_x0000_s1145" type="#_x0000_t34" style="position:absolute;left:11258;top:4809;width:9619;height:2960;flip:x;visibility:visibl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P3JcQAAADbAAAADwAAAGRycy9kb3ducmV2LnhtbESPT2uDQBTE74V8h+UFemtWe5DWZBPy&#10;hxILPdhU7w/3RSXuW3E3ar99t1DocZiZ3zCb3Ww6MdLgWssK4lUEgriyuuVaQfH19vQCwnlkjZ1l&#10;UvBNDnbbxcMGU20n/qTx4msRIOxSVNB436dSuqohg25le+LgXe1g0Ac51FIPOAW46eRzFCXSYMth&#10;ocGejg1Vt8vdKHh/He2Yz0V+Pnwk+f7Ul1lcxko9Luf9GoSn2f+H/9qZVpDE8Psl/AC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4/clxAAAANsAAAAPAAAAAAAAAAAA&#10;AAAAAKECAABkcnMvZG93bnJldi54bWxQSwUGAAAAAAQABAD5AAAAkgMAAAAA&#10;" adj="-6" strokecolor="black [3213]"/>
                                <v:shape id="直接箭头连接符 62" o:spid="_x0000_s1146" type="#_x0000_t32" style="position:absolute;left:8509;top:5602;width:2690;height:216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+4/8YAAADbAAAADwAAAGRycy9kb3ducmV2LnhtbESP3WoCMRSE74W+QzgF7zRbRVtWo7SC&#10;IAqCPxS9OyTH3aWbk2WT1dWnbwpCL4eZ+YaZzltbiivVvnCs4K2fgCDWzhScKTgelr0PED4gGywd&#10;k4I7eZjPXjpTTI278Y6u+5CJCGGfooI8hCqV0uucLPq+q4ijd3G1xRBlnUlT4y3CbSkHSTKWFguO&#10;CzlWtMhJ/+wbq0CfFri8PGwzGp7XX4/v943enjZKdV/bzwmIQG34Dz/bK6NgPIC/L/EH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/uP/GAAAA2wAAAA8AAAAAAAAA&#10;AAAAAAAAoQIAAGRycy9kb3ducmV2LnhtbFBLBQYAAAAABAAEAPkAAACUAwAAAAA=&#10;" strokecolor="black [3213]">
                                  <v:stroke endarrow="block"/>
                                </v:shape>
                                <v:shape id="文本框 2" o:spid="_x0000_s1147" type="#_x0000_t202" style="position:absolute;left:6236;top:3012;width:2159;height:29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          <v:textbox>
                                    <w:txbxContent>
                                      <w:p w:rsidR="00CF3E4F" w:rsidRDefault="00CF3E4F" w:rsidP="00821580">
                                        <m:oMathPara>
                                          <m:oMath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∑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文本框 2" o:spid="_x0000_s1148" type="#_x0000_t202" style="position:absolute;left:33827;top:3382;width:2159;height:29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              <v:textbox>
                                    <w:txbxContent>
                                      <w:p w:rsidR="00CF3E4F" w:rsidRDefault="00CF3E4F" w:rsidP="00821580">
                                        <m:oMathPara>
                                          <m:oMath>
                                            <m:r>
                                              <m:rPr>
                                                <m:sty m:val="p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∑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  <v:shape id="文本框 2" o:spid="_x0000_s1149" type="#_x0000_t202" style="position:absolute;left:39324;top:2378;width:4483;height:29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          <v:textbox>
                                    <w:txbxContent>
                                      <w:p w:rsidR="00CF3E4F" w:rsidRDefault="004A42C8" w:rsidP="00821580">
                                        <m:oMathPara>
                                          <m:oMath>
                                            <m:sSub>
                                              <m:sSubPr>
                                                <m:ctrlPr>
                                                  <w:rPr>
                                                    <w:rFonts w:ascii="Cambria Math" w:eastAsiaTheme="minorEastAsia" w:hAnsi="Cambria Math" w:cstheme="minorBidi"/>
                                                    <w:i/>
                                                    <w:szCs w:val="22"/>
                                                  </w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Y</m:t>
                                                </m:r>
                                              </m:e>
                                              <m:sub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zs</m:t>
                                                </m:r>
                                              </m:sub>
                                            </m:sSub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(s)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</v:group>
                  </v:group>
                  <w10:wrap anchorx="margin"/>
                </v:group>
              </w:pict>
            </w:r>
          </w:p>
          <w:p w:rsidR="00821580" w:rsidRDefault="00821580" w:rsidP="00821580"/>
          <w:p w:rsidR="00821580" w:rsidRDefault="00821580" w:rsidP="00821580"/>
          <w:p w:rsidR="00821580" w:rsidRDefault="00821580" w:rsidP="00821580"/>
          <w:p w:rsidR="00821580" w:rsidRDefault="00821580" w:rsidP="00821580"/>
          <w:p w:rsidR="00821580" w:rsidRDefault="00821580" w:rsidP="00821580"/>
          <w:p w:rsidR="00821580" w:rsidRPr="00E35B9F" w:rsidRDefault="00821580" w:rsidP="00821580"/>
          <w:p w:rsidR="00ED6C29" w:rsidRDefault="00ED6C29" w:rsidP="00ED6C29">
            <w:pPr>
              <w:spacing w:line="360" w:lineRule="auto"/>
              <w:rPr>
                <w:rFonts w:ascii="宋体"/>
              </w:rPr>
            </w:pPr>
          </w:p>
        </w:tc>
      </w:tr>
    </w:tbl>
    <w:p w:rsidR="00ED6C29" w:rsidRPr="0082502C" w:rsidRDefault="00ED6C29" w:rsidP="00ED6C29">
      <w:pPr>
        <w:spacing w:line="240" w:lineRule="atLeast"/>
        <w:rPr>
          <w:rFonts w:ascii="宋体" w:hAnsi="宋体"/>
          <w:b/>
          <w:szCs w:val="21"/>
        </w:rPr>
      </w:pPr>
    </w:p>
    <w:sectPr w:rsidR="00ED6C29" w:rsidRPr="0082502C" w:rsidSect="00CA1BD4">
      <w:headerReference w:type="even" r:id="rId13"/>
      <w:headerReference w:type="default" r:id="rId14"/>
      <w:footerReference w:type="default" r:id="rId15"/>
      <w:type w:val="continuous"/>
      <w:pgSz w:w="11907" w:h="16840"/>
      <w:pgMar w:top="1418" w:right="1418" w:bottom="1134" w:left="1531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42C8" w:rsidRDefault="004A42C8">
      <w:r>
        <w:separator/>
      </w:r>
    </w:p>
  </w:endnote>
  <w:endnote w:type="continuationSeparator" w:id="0">
    <w:p w:rsidR="004A42C8" w:rsidRDefault="004A42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E4F" w:rsidRDefault="00CF3E4F">
    <w:pPr>
      <w:pStyle w:val="a5"/>
      <w:jc w:val="center"/>
    </w:pPr>
    <w:r>
      <w:rPr>
        <w:rFonts w:hint="eastAsia"/>
        <w:kern w:val="0"/>
        <w:szCs w:val="21"/>
      </w:rPr>
      <w:t>第</w:t>
    </w:r>
    <w:r w:rsidR="00194CEA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194CEA">
      <w:rPr>
        <w:kern w:val="0"/>
        <w:szCs w:val="21"/>
      </w:rPr>
      <w:fldChar w:fldCharType="separate"/>
    </w:r>
    <w:r w:rsidR="0081035E">
      <w:rPr>
        <w:noProof/>
        <w:kern w:val="0"/>
        <w:szCs w:val="21"/>
      </w:rPr>
      <w:t>4</w:t>
    </w:r>
    <w:r w:rsidR="00194CEA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共</w:t>
    </w:r>
    <w:r w:rsidR="00194CEA">
      <w:fldChar w:fldCharType="begin"/>
    </w:r>
    <w:r>
      <w:rPr>
        <w:rStyle w:val="a3"/>
      </w:rPr>
      <w:instrText xml:space="preserve"> NUMPAGES </w:instrText>
    </w:r>
    <w:r w:rsidR="00194CEA">
      <w:fldChar w:fldCharType="separate"/>
    </w:r>
    <w:r w:rsidR="0081035E">
      <w:rPr>
        <w:rStyle w:val="a3"/>
        <w:noProof/>
      </w:rPr>
      <w:t>4</w:t>
    </w:r>
    <w:r w:rsidR="00194CEA">
      <w:fldChar w:fldCharType="end"/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42C8" w:rsidRDefault="004A42C8">
      <w:r>
        <w:separator/>
      </w:r>
    </w:p>
  </w:footnote>
  <w:footnote w:type="continuationSeparator" w:id="0">
    <w:p w:rsidR="004A42C8" w:rsidRDefault="004A42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E4F" w:rsidRDefault="00CF3E4F">
    <w:pPr>
      <w:pStyle w:val="a6"/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3E4F" w:rsidRDefault="00CF3E4F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0174A11"/>
    <w:multiLevelType w:val="multilevel"/>
    <w:tmpl w:val="50174A11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gutterAtTop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F0204"/>
    <w:rsid w:val="000170F7"/>
    <w:rsid w:val="000312B6"/>
    <w:rsid w:val="0003439E"/>
    <w:rsid w:val="00084929"/>
    <w:rsid w:val="000A4DB5"/>
    <w:rsid w:val="001164B3"/>
    <w:rsid w:val="00180085"/>
    <w:rsid w:val="00190AFF"/>
    <w:rsid w:val="00194CEA"/>
    <w:rsid w:val="00195603"/>
    <w:rsid w:val="001C3481"/>
    <w:rsid w:val="001C5B31"/>
    <w:rsid w:val="001E5A07"/>
    <w:rsid w:val="00213FB3"/>
    <w:rsid w:val="00286696"/>
    <w:rsid w:val="002B2DDE"/>
    <w:rsid w:val="002E1F0D"/>
    <w:rsid w:val="00376F45"/>
    <w:rsid w:val="003B2489"/>
    <w:rsid w:val="003C2FD1"/>
    <w:rsid w:val="003D732D"/>
    <w:rsid w:val="00465242"/>
    <w:rsid w:val="004A42C8"/>
    <w:rsid w:val="005328F2"/>
    <w:rsid w:val="00543265"/>
    <w:rsid w:val="005572F0"/>
    <w:rsid w:val="00557D68"/>
    <w:rsid w:val="00560A1E"/>
    <w:rsid w:val="005817D6"/>
    <w:rsid w:val="005A2CD4"/>
    <w:rsid w:val="005D1F90"/>
    <w:rsid w:val="00660CCA"/>
    <w:rsid w:val="006753AB"/>
    <w:rsid w:val="0069014C"/>
    <w:rsid w:val="006A4066"/>
    <w:rsid w:val="006B4FC3"/>
    <w:rsid w:val="006D0436"/>
    <w:rsid w:val="006E6BF4"/>
    <w:rsid w:val="00714043"/>
    <w:rsid w:val="00722881"/>
    <w:rsid w:val="0075589D"/>
    <w:rsid w:val="007A30E1"/>
    <w:rsid w:val="007B067B"/>
    <w:rsid w:val="007C3DDE"/>
    <w:rsid w:val="0081035E"/>
    <w:rsid w:val="00821580"/>
    <w:rsid w:val="0082502C"/>
    <w:rsid w:val="00836FFE"/>
    <w:rsid w:val="00843467"/>
    <w:rsid w:val="008529A4"/>
    <w:rsid w:val="008B3848"/>
    <w:rsid w:val="008B4994"/>
    <w:rsid w:val="00911C1A"/>
    <w:rsid w:val="009837BD"/>
    <w:rsid w:val="009C77CD"/>
    <w:rsid w:val="00A60857"/>
    <w:rsid w:val="00AA39C7"/>
    <w:rsid w:val="00B137F9"/>
    <w:rsid w:val="00B92721"/>
    <w:rsid w:val="00BB0BA1"/>
    <w:rsid w:val="00BB4E49"/>
    <w:rsid w:val="00C068DA"/>
    <w:rsid w:val="00C172F8"/>
    <w:rsid w:val="00C646F8"/>
    <w:rsid w:val="00CA1BD4"/>
    <w:rsid w:val="00CE7441"/>
    <w:rsid w:val="00CF3E4F"/>
    <w:rsid w:val="00D1506F"/>
    <w:rsid w:val="00D35685"/>
    <w:rsid w:val="00D46065"/>
    <w:rsid w:val="00D63CFA"/>
    <w:rsid w:val="00D741FB"/>
    <w:rsid w:val="00DA07DC"/>
    <w:rsid w:val="00DC4B28"/>
    <w:rsid w:val="00DE21B6"/>
    <w:rsid w:val="00E05744"/>
    <w:rsid w:val="00E662B2"/>
    <w:rsid w:val="00EB5CF4"/>
    <w:rsid w:val="00ED6C29"/>
    <w:rsid w:val="00F41F83"/>
    <w:rsid w:val="00F4620B"/>
    <w:rsid w:val="00F7429B"/>
    <w:rsid w:val="00F82B8B"/>
    <w:rsid w:val="00FC7C3B"/>
    <w:rsid w:val="00FF0204"/>
    <w:rsid w:val="07B06A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直接箭头连接符 198"/>
        <o:r id="V:Rule2" type="connector" idref="#直接箭头连接符 52"/>
        <o:r id="V:Rule3" type="connector" idref="#直接箭头连接符 196"/>
        <o:r id="V:Rule4" type="connector" idref="#直接箭头连接符 62"/>
        <o:r id="V:Rule5" type="connector" idref="#肘形连接符 81"/>
        <o:r id="V:Rule6" type="connector" idref="#直接箭头连接符 54"/>
        <o:r id="V:Rule7" type="connector" idref="#直接箭头连接符 53"/>
        <o:r id="V:Rule8" type="connector" idref="#肘形连接符 79"/>
        <o:r id="V:Rule9" type="connector" idref="#肘形连接符 234"/>
        <o:r id="V:Rule10" type="connector" idref="#肘形连接符 58"/>
        <o:r id="V:Rule11" type="connector" idref="#直接箭头连接符 76"/>
        <o:r id="V:Rule12" type="connector" idref="#直接箭头连接符 78"/>
        <o:r id="V:Rule13" type="connector" idref="#直接箭头连接符 56"/>
        <o:r id="V:Rule14" type="connector" idref="#直接箭头连接符 77"/>
        <o:r id="V:Rule15" type="connector" idref="#直接箭头连接符 231"/>
        <o:r id="V:Rule16" type="connector" idref="#肘形连接符 61"/>
        <o:r id="V:Rule17" type="connector" idref="#肘形连接符 57"/>
        <o:r id="V:Rule18" type="connector" idref="#肘形连接符 59"/>
        <o:r id="V:Rule19" type="connector" idref="#直接箭头连接符 232"/>
        <o:r id="V:Rule20" type="connector" idref="#直接箭头连接符 55"/>
      </o:rules>
    </o:shapelayout>
  </w:shapeDefaults>
  <w:decimalSymbol w:val="."/>
  <w:listSeparator w:val=","/>
  <w14:docId w14:val="2A86F3FA"/>
  <w15:docId w15:val="{F4E0A814-582F-487C-8000-48DB31184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sid w:val="0082502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194CEA"/>
  </w:style>
  <w:style w:type="paragraph" w:styleId="a4">
    <w:name w:val="Body Text Indent"/>
    <w:basedOn w:val="a"/>
    <w:rsid w:val="00194CEA"/>
    <w:pPr>
      <w:spacing w:line="360" w:lineRule="auto"/>
      <w:ind w:firstLineChars="200" w:firstLine="480"/>
    </w:pPr>
    <w:rPr>
      <w:sz w:val="24"/>
    </w:rPr>
  </w:style>
  <w:style w:type="paragraph" w:styleId="a5">
    <w:name w:val="footer"/>
    <w:basedOn w:val="a"/>
    <w:rsid w:val="00194C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rsid w:val="00194C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alloon Text"/>
    <w:basedOn w:val="a"/>
    <w:link w:val="a8"/>
    <w:rsid w:val="00C646F8"/>
    <w:rPr>
      <w:sz w:val="18"/>
      <w:szCs w:val="18"/>
    </w:rPr>
  </w:style>
  <w:style w:type="character" w:customStyle="1" w:styleId="a8">
    <w:name w:val="批注框文本 字符"/>
    <w:basedOn w:val="a0"/>
    <w:link w:val="a7"/>
    <w:rsid w:val="00C646F8"/>
    <w:rPr>
      <w:kern w:val="2"/>
      <w:sz w:val="18"/>
      <w:szCs w:val="18"/>
    </w:rPr>
  </w:style>
  <w:style w:type="character" w:styleId="a9">
    <w:name w:val="Placeholder Text"/>
    <w:basedOn w:val="a0"/>
    <w:uiPriority w:val="99"/>
    <w:unhideWhenUsed/>
    <w:rsid w:val="00CA1B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4</Pages>
  <Words>452</Words>
  <Characters>2577</Characters>
  <Application>Microsoft Office Word</Application>
  <DocSecurity>0</DocSecurity>
  <PresentationFormat/>
  <Lines>21</Lines>
  <Paragraphs>6</Paragraphs>
  <Slides>0</Slides>
  <Notes>0</Notes>
  <HiddenSlides>0</HiddenSlides>
  <MMClips>0</MMClips>
  <ScaleCrop>false</ScaleCrop>
  <Company>jiannan</Company>
  <LinksUpToDate>false</LinksUpToDate>
  <CharactersWithSpaces>30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昆明理工大学2006年硕士生招生入学考试试题</dc:title>
  <dc:creator>yzs</dc:creator>
  <cp:lastModifiedBy>彭咏梅</cp:lastModifiedBy>
  <cp:revision>18</cp:revision>
  <cp:lastPrinted>2005-10-26T08:56:00Z</cp:lastPrinted>
  <dcterms:created xsi:type="dcterms:W3CDTF">2019-11-11T04:51:00Z</dcterms:created>
  <dcterms:modified xsi:type="dcterms:W3CDTF">2020-04-02T0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9</vt:lpwstr>
  </property>
</Properties>
</file>